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20" r:id="rId4"/>
  </p:sldMasterIdLst>
  <p:notesMasterIdLst>
    <p:notesMasterId r:id="rId42"/>
  </p:notesMasterIdLst>
  <p:sldIdLst>
    <p:sldId id="258" r:id="rId5"/>
    <p:sldId id="259" r:id="rId6"/>
    <p:sldId id="260" r:id="rId7"/>
    <p:sldId id="297" r:id="rId8"/>
    <p:sldId id="261" r:id="rId9"/>
    <p:sldId id="293" r:id="rId10"/>
    <p:sldId id="262" r:id="rId11"/>
    <p:sldId id="263" r:id="rId12"/>
    <p:sldId id="264" r:id="rId13"/>
    <p:sldId id="265" r:id="rId14"/>
    <p:sldId id="266" r:id="rId15"/>
    <p:sldId id="294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1" r:id="rId40"/>
    <p:sldId id="292" r:id="rId4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3" d="100"/>
          <a:sy n="73" d="100"/>
        </p:scale>
        <p:origin x="41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353712-BC77-4B5B-8CF5-73B2179713EB}" type="datetimeFigureOut">
              <a:rPr lang="zh-TW" altLang="en-US" smtClean="0"/>
              <a:t>2017/2/2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9D8FB1-1B5C-4BD4-9D2D-F12F04A930C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5255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7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pic>
        <p:nvPicPr>
          <p:cNvPr id="5129" name="Picture 9" descr="BioXGE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91250"/>
            <a:ext cx="135255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7991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345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5483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8594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6929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628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1729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8707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1212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635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651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9485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8076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1126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608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itchFamily="34" charset="0"/>
              <a:ea typeface="新細明體" pitchFamily="18" charset="-120"/>
            </a:endParaRPr>
          </a:p>
        </p:txBody>
      </p:sp>
      <p:pic>
        <p:nvPicPr>
          <p:cNvPr id="6" name="Picture 9" descr="BioXGE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91250"/>
            <a:ext cx="13525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1" y="1524001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1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TW"/>
              <a:t>Student: Chih-Ta Lin</a:t>
            </a:r>
          </a:p>
          <a:p>
            <a:r>
              <a:rPr lang="en-US" altLang="zh-TW"/>
              <a:t>Advisor: Jinn-Moon Yang</a:t>
            </a:r>
          </a:p>
          <a:p>
            <a:r>
              <a:rPr lang="en-US" altLang="zh-TW"/>
              <a:t>Date: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quarter" idx="10"/>
          </p:nvPr>
        </p:nvSpPr>
        <p:spPr>
          <a:xfrm>
            <a:off x="0" y="6189663"/>
            <a:ext cx="1331913" cy="2873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xfrm>
            <a:off x="830263" y="6180138"/>
            <a:ext cx="539750" cy="3603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820150" y="6597650"/>
            <a:ext cx="32385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3D6C9-8054-4BF2-832C-053E64955E7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0875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CA0CD-7602-4F28-BFDA-03A80C567893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2080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C160B-DD77-4911-A308-95E66060296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594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F31C3-04CB-43E2-BB2C-91B0DD10AE43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689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0E0AE7-04B7-4762-BA18-ABD9B9E5425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8236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684358-7602-4864-B58F-5EA5CCBC6642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8298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20661-BBA3-4A8E-A0D0-99599AD81E3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977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3196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2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D81D2-FC07-4039-A81E-A30D711D500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205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C7692-D188-485C-8709-0279D89ACB6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1166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C0EB6-4F68-4810-9CDA-66005D1496B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721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7814"/>
            <a:ext cx="2057400" cy="5853112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7814"/>
            <a:ext cx="6019800" cy="5853112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5CC32-FB0A-49E6-8274-D59B085339D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508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TW" altLang="en-US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TW" altLang="en-US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  <p:pic>
        <p:nvPicPr>
          <p:cNvPr id="6" name="Picture 9" descr="BioXGE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91250"/>
            <a:ext cx="13525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TW"/>
              <a:t>Student: Chih-Ta Lin</a:t>
            </a:r>
          </a:p>
          <a:p>
            <a:r>
              <a:rPr lang="en-US" altLang="zh-TW"/>
              <a:t>Advisor: Jinn-Moon Yang</a:t>
            </a:r>
          </a:p>
          <a:p>
            <a:r>
              <a:rPr lang="en-US" altLang="zh-TW"/>
              <a:t>Date:</a:t>
            </a:r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820150" y="6597650"/>
            <a:ext cx="32385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B151B-F03B-4873-857A-A592921FEE69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7170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2D3D2-0234-4F61-ACDE-A339BBBF82D7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0695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330F6-1FB6-4089-BC17-74E41C103AF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8615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202530"/>
            <a:ext cx="4038600" cy="478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196751"/>
            <a:ext cx="4038600" cy="478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B3219-0320-45F2-9CC8-EBE33081377B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3217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7F050-7655-41F2-AF43-80FBDD62C543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0865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F1D5E-2BB4-4E3E-A540-816616B9CABE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7735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283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1EDA5-8284-4263-9DA6-8D71021A4FC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7504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90DBB-87BB-4D52-AAEA-F098913A59B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67027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AAA18-24EE-4E6F-B00F-8FD7A30CD37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86131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B6940-2D47-4F98-98B7-353B11BCA52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1902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D0EA0-C864-4F99-AF45-91A4A0F73FAB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6138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76375" y="6243638"/>
            <a:ext cx="111442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0E4BFD2-FAEE-47BC-8AEE-F41C547DEDD4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821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399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334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07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83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214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76375" y="6243638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Garamond" pitchFamily="18" charset="0"/>
              </a:defRPr>
            </a:lvl1pPr>
          </a:lstStyle>
          <a:p>
            <a:fld id="{5BBEAD13-0566-4C6C-97E7-55F17F24B09F}" type="datetimeFigureOut">
              <a:rPr lang="zh-TW" altLang="en-US" smtClean="0">
                <a:solidFill>
                  <a:srgbClr val="000000"/>
                </a:solidFill>
              </a:rPr>
              <a:pPr/>
              <a:t>2017/2/24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08725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Garamond" pitchFamily="18" charset="0"/>
              </a:defRPr>
            </a:lvl1pPr>
          </a:lstStyle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Garamond" pitchFamily="18" charset="0"/>
              </a:defRPr>
            </a:lvl1pPr>
          </a:lstStyle>
          <a:p>
            <a:fld id="{73DA0BB7-265A-403C-9275-D587AB510EDC}" type="slidenum">
              <a:rPr lang="zh-TW" altLang="en-US" smtClean="0">
                <a:solidFill>
                  <a:srgbClr val="000000"/>
                </a:solidFill>
              </a:rPr>
              <a:pPr/>
              <a:t>‹#›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pic>
        <p:nvPicPr>
          <p:cNvPr id="4105" name="Picture 9" descr="BioXGEM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91250"/>
            <a:ext cx="135255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4609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697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029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itchFamily="34" charset="0"/>
              <a:ea typeface="新細明體" pitchFamily="18" charset="-120"/>
            </a:endParaRPr>
          </a:p>
        </p:txBody>
      </p:sp>
      <p:pic>
        <p:nvPicPr>
          <p:cNvPr id="1030" name="Picture 9" descr="BioXGEM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91250"/>
            <a:ext cx="13525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165850"/>
            <a:ext cx="133191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latin typeface="Arial" charset="0"/>
                <a:ea typeface="新細明體" pitchFamily="18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TW">
              <a:solidFill>
                <a:srgbClr val="FFFFFF"/>
              </a:solidFill>
            </a:endParaRP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27088" y="6165850"/>
            <a:ext cx="5619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新細明體" pitchFamily="18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TW">
              <a:solidFill>
                <a:srgbClr val="FFFFFF"/>
              </a:solidFill>
            </a:endParaRP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48713" y="6381750"/>
            <a:ext cx="3952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9B7EBD-8D8D-4783-B16E-DD69AEE42865}" type="slidenum">
              <a:rPr kumimoji="1" lang="en-US" altLang="zh-TW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276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Arial" pitchFamily="34" charset="0"/>
          <a:ea typeface="細明體" pitchFamily="49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Arial" pitchFamily="34" charset="0"/>
          <a:ea typeface="細明體" pitchFamily="49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Arial" pitchFamily="34" charset="0"/>
          <a:ea typeface="細明體" pitchFamily="49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Arial" pitchFamily="34" charset="0"/>
          <a:ea typeface="細明體" pitchFamily="49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8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751"/>
            <a:ext cx="8229600" cy="49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TW" altLang="en-US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TW" altLang="en-US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  <p:pic>
        <p:nvPicPr>
          <p:cNvPr id="3078" name="Picture 9" descr="BioXGEM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191250"/>
            <a:ext cx="13525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165850"/>
            <a:ext cx="133191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latin typeface="Arial" charset="0"/>
                <a:ea typeface="新細明體" pitchFamily="18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TW">
              <a:solidFill>
                <a:srgbClr val="FFFFFF"/>
              </a:solidFill>
            </a:endParaRP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27088" y="6165850"/>
            <a:ext cx="5619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新細明體" pitchFamily="18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TW">
              <a:solidFill>
                <a:srgbClr val="FFFFFF"/>
              </a:solidFill>
            </a:endParaRP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48713" y="6381750"/>
            <a:ext cx="3952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92ED511-61C9-4E42-A76A-230F53E314C4}" type="slidenum">
              <a:rPr kumimoji="1" lang="en-US" altLang="zh-TW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985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6.emf"/><Relationship Id="rId26" Type="http://schemas.openxmlformats.org/officeDocument/2006/relationships/image" Target="../media/image70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9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4.emf"/><Relationship Id="rId26" Type="http://schemas.openxmlformats.org/officeDocument/2006/relationships/oleObject" Target="../embeddings/oleObject8.bin"/><Relationship Id="rId3" Type="http://schemas.openxmlformats.org/officeDocument/2006/relationships/image" Target="../media/image8.png"/><Relationship Id="rId21" Type="http://schemas.openxmlformats.org/officeDocument/2006/relationships/oleObject" Target="../embeddings/oleObject5.bin"/><Relationship Id="rId7" Type="http://schemas.openxmlformats.org/officeDocument/2006/relationships/image" Target="../media/image12.jpeg"/><Relationship Id="rId12" Type="http://schemas.openxmlformats.org/officeDocument/2006/relationships/image" Target="../media/image17.png"/><Relationship Id="rId17" Type="http://schemas.openxmlformats.org/officeDocument/2006/relationships/oleObject" Target="../embeddings/oleObject3.bin"/><Relationship Id="rId25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.emf"/><Relationship Id="rId2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24" Type="http://schemas.openxmlformats.org/officeDocument/2006/relationships/oleObject" Target="../embeddings/oleObject6.bin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8.png"/><Relationship Id="rId28" Type="http://schemas.openxmlformats.org/officeDocument/2006/relationships/oleObject" Target="../embeddings/oleObject9.bin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9" Type="http://schemas.openxmlformats.org/officeDocument/2006/relationships/image" Target="../media/image14.png"/><Relationship Id="rId14" Type="http://schemas.openxmlformats.org/officeDocument/2006/relationships/image" Target="../media/image2.emf"/><Relationship Id="rId22" Type="http://schemas.openxmlformats.org/officeDocument/2006/relationships/image" Target="../media/image6.emf"/><Relationship Id="rId27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3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45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0.emf"/><Relationship Id="rId22" Type="http://schemas.openxmlformats.org/officeDocument/2006/relationships/image" Target="../media/image4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4.emf"/><Relationship Id="rId26" Type="http://schemas.openxmlformats.org/officeDocument/2006/relationships/image" Target="../media/image58.e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7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2.emf"/><Relationship Id="rId22" Type="http://schemas.openxmlformats.org/officeDocument/2006/relationships/image" Target="../media/image5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04446" y="1219233"/>
            <a:ext cx="8047185" cy="1752600"/>
          </a:xfrm>
        </p:spPr>
        <p:txBody>
          <a:bodyPr/>
          <a:lstStyle/>
          <a:p>
            <a:r>
              <a:rPr lang="en-US" altLang="zh-TW" sz="3200" dirty="0" smtClean="0"/>
              <a:t>2012 BioXGEM</a:t>
            </a:r>
            <a:r>
              <a:rPr lang="en-US" altLang="zh-TW" sz="3200" dirty="0"/>
              <a:t>-</a:t>
            </a:r>
            <a:r>
              <a:rPr lang="en-US" altLang="zh-TW" sz="3200" dirty="0" smtClean="0"/>
              <a:t>RBC kinase profiling</a:t>
            </a:r>
            <a:br>
              <a:rPr lang="en-US" altLang="zh-TW" sz="3200" dirty="0" smtClean="0"/>
            </a:br>
            <a:r>
              <a:rPr lang="en-US" altLang="zh-TW" sz="3200" dirty="0" smtClean="0"/>
              <a:t>(50 natural products against 32 protein kinases)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4015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/>
          </p:nvPr>
        </p:nvGraphicFramePr>
        <p:xfrm>
          <a:off x="-17930" y="124189"/>
          <a:ext cx="9170892" cy="67263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4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94650">
                <a:tc gridSpan="12"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0121015 RBC 50 natural products against 32 protein kinase</a:t>
                      </a:r>
                      <a:r>
                        <a:rPr lang="en-US" altLang="zh-TW" b="1" baseline="0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s profiling</a:t>
                      </a:r>
                      <a:endParaRPr lang="zh-TW" altLang="en-US" b="1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43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19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5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433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864792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342474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2011221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106219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5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6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9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9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9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28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587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189878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1065219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464921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242843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en-US" altLang="zh-TW" sz="16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9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9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38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9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22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9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9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9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9400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3424695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387488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 smtClean="0">
                          <a:latin typeface="Calibri" pitchFamily="34" charset="0"/>
                          <a:cs typeface="Calibri" pitchFamily="34" charset="0"/>
                        </a:rPr>
                        <a:t>Magnolol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Rosmanol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179512" y="1237216"/>
          <a:ext cx="1869206" cy="136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CS ChemDraw Drawing" r:id="rId3" imgW="2066247" imgH="1506870" progId="ChemDraw.Document.6.0">
                  <p:embed/>
                </p:oleObj>
              </mc:Choice>
              <mc:Fallback>
                <p:oleObj name="CS ChemDraw Drawing" r:id="rId3" imgW="2066247" imgH="15068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37216"/>
                        <a:ext cx="1869206" cy="1362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2339752" y="1440104"/>
          <a:ext cx="2141043" cy="102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CS ChemDraw Drawing" r:id="rId5" imgW="2383113" imgH="1142640" progId="ChemDraw.Document.6.0">
                  <p:embed/>
                </p:oleObj>
              </mc:Choice>
              <mc:Fallback>
                <p:oleObj name="CS ChemDraw Drawing" r:id="rId5" imgW="2383113" imgH="1142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40104"/>
                        <a:ext cx="2141043" cy="1027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4787312" y="1389768"/>
          <a:ext cx="18383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CS ChemDraw Drawing" r:id="rId7" imgW="1837714" imgH="1099980" progId="ChemDraw.Document.6.0">
                  <p:embed/>
                </p:oleObj>
              </mc:Choice>
              <mc:Fallback>
                <p:oleObj name="CS ChemDraw Drawing" r:id="rId7" imgW="1837714" imgH="10999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312" y="1389768"/>
                        <a:ext cx="18383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7042273" y="1398295"/>
          <a:ext cx="19510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CS ChemDraw Drawing" r:id="rId9" imgW="1950360" imgH="1049760" progId="ChemDraw.Document.6.0">
                  <p:embed/>
                </p:oleObj>
              </mc:Choice>
              <mc:Fallback>
                <p:oleObj name="CS ChemDraw Drawing" r:id="rId9" imgW="1950360" imgH="1049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273" y="1398295"/>
                        <a:ext cx="19510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395536" y="3356991"/>
          <a:ext cx="1430019" cy="137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CS ChemDraw Drawing" r:id="rId11" imgW="1957924" imgH="1886490" progId="ChemDraw.Document.6.0">
                  <p:embed/>
                </p:oleObj>
              </mc:Choice>
              <mc:Fallback>
                <p:oleObj name="CS ChemDraw Drawing" r:id="rId11" imgW="1957924" imgH="18864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56991"/>
                        <a:ext cx="1430019" cy="1377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2389970" y="3540418"/>
          <a:ext cx="2028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CS ChemDraw Drawing" r:id="rId13" imgW="2029509" imgH="958230" progId="ChemDraw.Document.6.0">
                  <p:embed/>
                </p:oleObj>
              </mc:Choice>
              <mc:Fallback>
                <p:oleObj name="CS ChemDraw Drawing" r:id="rId13" imgW="2029509" imgH="9582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970" y="3540418"/>
                        <a:ext cx="20288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4757504" y="3623452"/>
          <a:ext cx="19478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CS ChemDraw Drawing" r:id="rId15" imgW="1947118" imgH="647460" progId="ChemDraw.Document.6.0">
                  <p:embed/>
                </p:oleObj>
              </mc:Choice>
              <mc:Fallback>
                <p:oleObj name="CS ChemDraw Drawing" r:id="rId15" imgW="1947118" imgH="6474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504" y="3623452"/>
                        <a:ext cx="19478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7050430" y="3662875"/>
          <a:ext cx="190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CS ChemDraw Drawing" r:id="rId17" imgW="1907679" imgH="685530" progId="ChemDraw.Document.6.0">
                  <p:embed/>
                </p:oleObj>
              </mc:Choice>
              <mc:Fallback>
                <p:oleObj name="CS ChemDraw Drawing" r:id="rId17" imgW="1907679" imgH="6855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430" y="3662875"/>
                        <a:ext cx="1908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98473" y="5473010"/>
          <a:ext cx="2149631" cy="137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CS ChemDraw Drawing" r:id="rId19" imgW="2223194" imgH="1416960" progId="ChemDraw.Document.6.0">
                  <p:embed/>
                </p:oleObj>
              </mc:Choice>
              <mc:Fallback>
                <p:oleObj name="CS ChemDraw Drawing" r:id="rId19" imgW="2223194" imgH="1416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3" y="5473010"/>
                        <a:ext cx="2149631" cy="1371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2924163" y="5506255"/>
          <a:ext cx="1012453" cy="1337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CS ChemDraw Drawing" r:id="rId21" imgW="1660777" imgH="2194290" progId="ChemDraw.Document.6.0">
                  <p:embed/>
                </p:oleObj>
              </mc:Choice>
              <mc:Fallback>
                <p:oleObj name="CS ChemDraw Drawing" r:id="rId21" imgW="1660777" imgH="2194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63" y="5506255"/>
                        <a:ext cx="1012453" cy="1337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4998036" y="5642195"/>
          <a:ext cx="15113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CS ChemDraw Drawing" r:id="rId23" imgW="1511664" imgH="1030050" progId="ChemDraw.Document.6.0">
                  <p:embed/>
                </p:oleObj>
              </mc:Choice>
              <mc:Fallback>
                <p:oleObj name="CS ChemDraw Drawing" r:id="rId23" imgW="1511664" imgH="10300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036" y="5642195"/>
                        <a:ext cx="15113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7473435" y="5686414"/>
          <a:ext cx="13335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CS ChemDraw Drawing" r:id="rId25" imgW="1333106" imgH="916920" progId="ChemDraw.Document.6.0">
                  <p:embed/>
                </p:oleObj>
              </mc:Choice>
              <mc:Fallback>
                <p:oleObj name="CS ChemDraw Drawing" r:id="rId25" imgW="1333106" imgH="916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435" y="5686414"/>
                        <a:ext cx="13335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43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1360333"/>
              </p:ext>
            </p:extLst>
          </p:nvPr>
        </p:nvGraphicFramePr>
        <p:xfrm>
          <a:off x="-17930" y="124189"/>
          <a:ext cx="9170892" cy="67263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4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94650">
                <a:tc gridSpan="12"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0121015 RBC 50 natural products against 32 protein kinase</a:t>
                      </a:r>
                      <a:r>
                        <a:rPr lang="en-US" altLang="zh-TW" b="1" baseline="0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s profiling</a:t>
                      </a:r>
                      <a:endParaRPr lang="zh-TW" altLang="en-US" b="1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43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95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9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3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433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Nobiletin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smtClean="0">
                          <a:latin typeface="Calibri" pitchFamily="34" charset="0"/>
                          <a:cs typeface="Calibri" pitchFamily="34" charset="0"/>
                        </a:rPr>
                        <a:t>6-shogaol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587"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587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en-US" altLang="zh-TW" sz="16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9400"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94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253192" y="1424912"/>
          <a:ext cx="17891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CS ChemDraw Drawing" r:id="rId3" imgW="1788820" imgH="1002240" progId="ChemDraw.Document.6.0">
                  <p:embed/>
                </p:oleObj>
              </mc:Choice>
              <mc:Fallback>
                <p:oleObj name="CS ChemDraw Drawing" r:id="rId3" imgW="1788820" imgH="10022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2" y="1424912"/>
                        <a:ext cx="17891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385725" y="1566256"/>
          <a:ext cx="21050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CS ChemDraw Drawing" r:id="rId5" imgW="2105686" imgH="683910" progId="ChemDraw.Document.6.0">
                  <p:embed/>
                </p:oleObj>
              </mc:Choice>
              <mc:Fallback>
                <p:oleObj name="CS ChemDraw Drawing" r:id="rId5" imgW="2105686" imgH="6839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725" y="1566256"/>
                        <a:ext cx="21050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81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1997036"/>
              </p:ext>
            </p:extLst>
          </p:nvPr>
        </p:nvGraphicFramePr>
        <p:xfrm>
          <a:off x="457200" y="3897862"/>
          <a:ext cx="366807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67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Target number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Inhibitor number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~5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9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6~1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8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1~15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4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6~2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4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4546848" cy="1139825"/>
          </a:xfrm>
        </p:spPr>
        <p:txBody>
          <a:bodyPr/>
          <a:lstStyle/>
          <a:p>
            <a:r>
              <a:rPr lang="en-US" altLang="zh-TW" sz="3600" dirty="0">
                <a:latin typeface="Arial Narrow" panose="020B0606020202030204" pitchFamily="34" charset="0"/>
              </a:rPr>
              <a:t>Results/analysis summary</a:t>
            </a:r>
            <a:endParaRPr lang="zh-TW" altLang="en-US" sz="3600" b="1" dirty="0">
              <a:latin typeface="Arial Narrow" panose="020B060602020203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85282" y="1168631"/>
            <a:ext cx="817451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latin typeface="Arial Narrow" panose="020B0606020202030204" pitchFamily="34" charset="0"/>
              </a:rPr>
              <a:t>50 natural products against 32 protein kinases       </a:t>
            </a:r>
          </a:p>
          <a:p>
            <a:r>
              <a:rPr lang="en-US" altLang="zh-TW" sz="2000" dirty="0">
                <a:latin typeface="Arial Narrow" panose="020B060602020203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 smtClean="0">
                <a:latin typeface="Arial Narrow" panose="020B0606020202030204" pitchFamily="34" charset="0"/>
                <a:sym typeface="Wingdings" panose="05000000000000000000" pitchFamily="2" charset="2"/>
              </a:rPr>
              <a:t> </a:t>
            </a:r>
            <a:r>
              <a:rPr lang="en-US" altLang="zh-TW" sz="2000" dirty="0" smtClean="0"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B0F0"/>
                </a:solidFill>
                <a:latin typeface="Arial Narrow" panose="020B0606020202030204" pitchFamily="34" charset="0"/>
              </a:rPr>
              <a:t>25</a:t>
            </a:r>
            <a:r>
              <a:rPr lang="en-US" altLang="zh-TW" sz="2000" dirty="0" smtClean="0">
                <a:latin typeface="Arial Narrow" panose="020B0606020202030204" pitchFamily="34" charset="0"/>
              </a:rPr>
              <a:t> natural products as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kinase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inhibitors</a:t>
            </a:r>
          </a:p>
          <a:p>
            <a:pPr>
              <a:buFont typeface="Wingdings" pitchFamily="2" charset="2"/>
              <a:buChar char="Ø"/>
            </a:pP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最具選擇性之</a:t>
            </a:r>
            <a:r>
              <a:rPr lang="en-US" altLang="zh-TW" sz="2000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flavonoid</a:t>
            </a:r>
            <a:endParaRPr lang="en-US" altLang="zh-TW" sz="20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marL="179388">
              <a:buFont typeface="Arial" pitchFamily="34" charset="0"/>
              <a:buChar char="•"/>
            </a:pP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JMY55: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PIM1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only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(KAR=11)</a:t>
            </a:r>
          </a:p>
          <a:p>
            <a:pPr marL="179388">
              <a:buFont typeface="Arial" pitchFamily="34" charset="0"/>
              <a:buChar char="•"/>
            </a:pP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JMY60: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LCK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only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(KAR=10)</a:t>
            </a:r>
          </a:p>
          <a:p>
            <a:pPr marL="179388">
              <a:buFont typeface="Arial" pitchFamily="34" charset="0"/>
              <a:buChar char="•"/>
            </a:pP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JMY96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(from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王應然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):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CAMK4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only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(KAR=46)</a:t>
            </a:r>
          </a:p>
          <a:p>
            <a:pPr>
              <a:buFont typeface="Wingdings" pitchFamily="2" charset="2"/>
              <a:buChar char="Ø"/>
            </a:pP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最廣效型之</a:t>
            </a:r>
            <a:r>
              <a:rPr lang="en-US" altLang="zh-TW" sz="2000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flavonoid</a:t>
            </a:r>
            <a:endParaRPr lang="en-US" altLang="zh-TW" sz="20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marL="179388">
              <a:buFont typeface="Arial" pitchFamily="34" charset="0"/>
              <a:buChar char="•"/>
            </a:pP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JMY79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(selectivity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=</a:t>
            </a:r>
            <a:r>
              <a:rPr lang="zh-TW" altLang="en-US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63%)</a:t>
            </a:r>
            <a:endParaRPr lang="zh-TW" altLang="en-US" sz="2000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336551" y="4104620"/>
            <a:ext cx="3793068" cy="190821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2000" dirty="0" smtClean="0"/>
              <a:t>kinase activity remaining (KAR)</a:t>
            </a:r>
            <a:r>
              <a:rPr lang="zh-TW" altLang="en-US" sz="2000" dirty="0"/>
              <a:t> </a:t>
            </a:r>
            <a:r>
              <a:rPr lang="en-US" altLang="zh-TW" sz="1400" dirty="0" smtClean="0"/>
              <a:t>Expressed the average substrate phosphorylation results as a percentage of solvent control reactions (referred to as remaining kinase activity)</a:t>
            </a:r>
            <a:r>
              <a:rPr lang="en-US" altLang="zh-TW" sz="1400" baseline="30000" dirty="0" smtClean="0"/>
              <a:t>1</a:t>
            </a:r>
          </a:p>
          <a:p>
            <a:pPr lvl="1"/>
            <a:r>
              <a:rPr lang="en-US" altLang="zh-TW" sz="1400" b="1" dirty="0" smtClean="0"/>
              <a:t>KAR ≈ 50 means IC</a:t>
            </a:r>
            <a:r>
              <a:rPr lang="en-US" altLang="zh-TW" sz="1400" b="1" baseline="-25000" dirty="0" smtClean="0"/>
              <a:t>50 </a:t>
            </a:r>
            <a:r>
              <a:rPr lang="en-US" altLang="zh-TW" sz="1400" b="1" dirty="0" smtClean="0"/>
              <a:t>≈ 10 </a:t>
            </a:r>
            <a:r>
              <a:rPr lang="en-US" altLang="zh-TW" sz="1400" b="1" i="1" dirty="0" err="1" smtClean="0"/>
              <a:t>μ</a:t>
            </a:r>
            <a:r>
              <a:rPr lang="en-US" altLang="zh-TW" sz="1400" b="1" dirty="0" err="1" smtClean="0"/>
              <a:t>M</a:t>
            </a:r>
            <a:endParaRPr lang="en-US" altLang="zh-TW" sz="1400" b="1" dirty="0" smtClean="0"/>
          </a:p>
          <a:p>
            <a:pPr lvl="1"/>
            <a:endParaRPr lang="en-US" altLang="zh-TW" sz="1400" b="1" dirty="0"/>
          </a:p>
          <a:p>
            <a:pPr lvl="1"/>
            <a:endParaRPr lang="en-US" altLang="zh-TW" sz="1400" b="1" dirty="0" smtClean="0"/>
          </a:p>
          <a:p>
            <a:pPr lvl="1"/>
            <a:endParaRPr lang="en-US" altLang="zh-TW" sz="1400" b="1" dirty="0"/>
          </a:p>
        </p:txBody>
      </p:sp>
      <p:pic>
        <p:nvPicPr>
          <p:cNvPr id="1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085" y="5345640"/>
            <a:ext cx="2474152" cy="565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022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圖片 14" descr="JMY27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27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Quercetin</a:t>
                      </a:r>
                      <a:endParaRPr lang="zh-TW" altLang="en-US" sz="18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53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SNK2A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0.2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1595016" y="1685007"/>
          <a:ext cx="17494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S ChemDraw Drawing" r:id="rId5" imgW="1749111" imgH="959850" progId="ChemDraw.Document.6.0">
                  <p:embed/>
                </p:oleObj>
              </mc:Choice>
              <mc:Fallback>
                <p:oleObj name="CS ChemDraw Drawing" r:id="rId5" imgW="1749111" imgH="9598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16" y="1685007"/>
                        <a:ext cx="17494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4709232" y="2867891"/>
            <a:ext cx="1191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2A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-0.2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001036" y="380822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FGFR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.5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796481" y="6199731"/>
            <a:ext cx="1140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AMK2G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.2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49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29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29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EGCG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50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SNK2A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0.1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1767483" y="1582390"/>
          <a:ext cx="1487488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CS ChemDraw Drawing" r:id="rId5" imgW="1906058" imgH="1691010" progId="ChemDraw.Document.6.0">
                  <p:embed/>
                </p:oleObj>
              </mc:Choice>
              <mc:Fallback>
                <p:oleObj name="CS ChemDraw Drawing" r:id="rId5" imgW="1906058" imgH="16910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483" y="1582390"/>
                        <a:ext cx="1487488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709232" y="2867891"/>
            <a:ext cx="1191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FF0000"/>
                </a:solidFill>
              </a:rPr>
              <a:t>CSNK2A1</a:t>
            </a:r>
          </a:p>
          <a:p>
            <a:pPr algn="ctr"/>
            <a:r>
              <a:rPr lang="en-US" altLang="zh-TW" sz="1200" b="1" dirty="0">
                <a:solidFill>
                  <a:srgbClr val="FF0000"/>
                </a:solidFill>
              </a:rPr>
              <a:t>(KAR = -0.1%)</a:t>
            </a:r>
            <a:endParaRPr lang="zh-TW" altLang="en-US" sz="1200" b="1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436813" y="627322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FF0000"/>
                </a:solidFill>
              </a:rPr>
              <a:t>SRC</a:t>
            </a:r>
          </a:p>
          <a:p>
            <a:pPr algn="ctr"/>
            <a:r>
              <a:rPr lang="en-US" altLang="zh-TW" sz="1200" b="1" dirty="0">
                <a:solidFill>
                  <a:srgbClr val="FF0000"/>
                </a:solidFill>
              </a:rPr>
              <a:t>(KAR = 0.8%)</a:t>
            </a:r>
            <a:endParaRPr lang="zh-TW" altLang="en-US" sz="1200" b="1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509068" y="422354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FF0000"/>
                </a:solidFill>
              </a:rPr>
              <a:t>INSR</a:t>
            </a:r>
          </a:p>
          <a:p>
            <a:pPr algn="ctr"/>
            <a:r>
              <a:rPr lang="en-US" altLang="zh-TW" sz="1200" b="1" dirty="0">
                <a:solidFill>
                  <a:srgbClr val="FF0000"/>
                </a:solidFill>
              </a:rPr>
              <a:t>(KAR = 4.6%)</a:t>
            </a:r>
            <a:endParaRPr lang="zh-TW" altLang="en-US" sz="1200" b="1" dirty="0">
              <a:solidFill>
                <a:srgbClr val="FF0000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40232" y="5021629"/>
            <a:ext cx="987770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RPS6KA1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11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4129179" y="4449384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PIM1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29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012160" y="6282503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CAMK4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12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064231" y="6291288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CAMK2G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20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7734519" y="4212470"/>
            <a:ext cx="920445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CSNK1G1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5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3574059" y="3129501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MAPK3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27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161078" y="2202761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STK24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46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7379292" y="704073"/>
            <a:ext cx="987770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EGFR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46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7114430" y="393699"/>
            <a:ext cx="920445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FGFR1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7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875858" y="1143808"/>
            <a:ext cx="92044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IGF1R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5%)</a:t>
            </a:r>
          </a:p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INSR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5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288207" y="1553740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LCK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33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6840068" y="1092203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KIT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12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7056157" y="1720652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3737FF"/>
                </a:solidFill>
              </a:rPr>
              <a:t>LIMK1</a:t>
            </a:r>
          </a:p>
          <a:p>
            <a:pPr algn="ctr"/>
            <a:r>
              <a:rPr lang="en-US" altLang="zh-TW" sz="1050" b="1" dirty="0">
                <a:solidFill>
                  <a:srgbClr val="3737FF"/>
                </a:solidFill>
              </a:rPr>
              <a:t>(KAR = 17%)</a:t>
            </a:r>
            <a:endParaRPr lang="zh-TW" altLang="en-US" sz="1050" b="1" dirty="0">
              <a:solidFill>
                <a:srgbClr val="3737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05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30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30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Rosmarinic acid</a:t>
                      </a:r>
                      <a:endParaRPr lang="zh-TW" altLang="en-US" sz="18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34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SNK2A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0.2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1439296" y="1516286"/>
          <a:ext cx="2158500" cy="13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CS ChemDraw Drawing" r:id="rId5" imgW="2242914" imgH="1389420" progId="ChemDraw.Document.6.0">
                  <p:embed/>
                </p:oleObj>
              </mc:Choice>
              <mc:Fallback>
                <p:oleObj name="CS ChemDraw Drawing" r:id="rId5" imgW="2242914" imgH="13894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96" y="1516286"/>
                        <a:ext cx="2158500" cy="13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709232" y="2867891"/>
            <a:ext cx="1191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2A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-0.2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24328" y="4293096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1G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7.3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470596" y="422354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FGFR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4.4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77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51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51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3871633</a:t>
                      </a:r>
                      <a:endParaRPr lang="zh-TW" altLang="en-US" sz="18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47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GF1R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1715666" y="1755205"/>
          <a:ext cx="16129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CS ChemDraw Drawing" r:id="rId5" imgW="1612153" imgH="1023840" progId="ChemDraw.Document.6.0">
                  <p:embed/>
                </p:oleObj>
              </mc:Choice>
              <mc:Fallback>
                <p:oleObj name="CS ChemDraw Drawing" r:id="rId5" imgW="1612153" imgH="1023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666" y="1755205"/>
                        <a:ext cx="16129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7088129" y="303166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FGFR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4.4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520175" y="404664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IGF1R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6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31226" y="404664"/>
            <a:ext cx="120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INSR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1.9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93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52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52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18825330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13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IM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.7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1616125" y="1863601"/>
          <a:ext cx="1749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CS ChemDraw Drawing" r:id="rId5" imgW="1749111" imgH="775440" progId="ChemDraw.Document.6.0">
                  <p:embed/>
                </p:oleObj>
              </mc:Choice>
              <mc:Fallback>
                <p:oleObj name="CS ChemDraw Drawing" r:id="rId5" imgW="1749111" imgH="775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125" y="1863601"/>
                        <a:ext cx="17494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3979348" y="4417968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PIM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21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432843" y="463834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EGFR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28.8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3979348" y="3544806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STK10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8.4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706692" y="469126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KIT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9.8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24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55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55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37858693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3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IM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7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1959124" y="1647726"/>
          <a:ext cx="11160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CS ChemDraw Drawing" r:id="rId5" imgW="1203712" imgH="1194480" progId="ChemDraw.Document.6.0">
                  <p:embed/>
                </p:oleObj>
              </mc:Choice>
              <mc:Fallback>
                <p:oleObj name="CS ChemDraw Drawing" r:id="rId5" imgW="1203712" imgH="1194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124" y="1647726"/>
                        <a:ext cx="111601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979348" y="4417968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PIM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0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730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60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60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20113170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3%)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CK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1773238" y="1793875"/>
          <a:ext cx="15001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CS ChemDraw Drawing" r:id="rId5" imgW="1837444" imgH="1194480" progId="ChemDraw.Document.6.0">
                  <p:embed/>
                </p:oleObj>
              </mc:Choice>
              <mc:Fallback>
                <p:oleObj name="CS ChemDraw Drawing" r:id="rId5" imgW="1837444" imgH="1194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793875"/>
                        <a:ext cx="15001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499905" y="756711"/>
            <a:ext cx="110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CK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0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3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i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r>
              <a:rPr lang="en-US" altLang="zh-TW" sz="3200" dirty="0">
                <a:latin typeface="Arial Narrow" panose="020B0606020202030204" pitchFamily="34" charset="0"/>
              </a:rPr>
              <a:t>Explore co-evolution between mammals and </a:t>
            </a:r>
            <a:r>
              <a:rPr lang="en-US" altLang="zh-TW" sz="3200" dirty="0" smtClean="0">
                <a:latin typeface="Arial Narrow" panose="020B0606020202030204" pitchFamily="34" charset="0"/>
              </a:rPr>
              <a:t>plants and identify </a:t>
            </a:r>
            <a:r>
              <a:rPr lang="en-US" altLang="zh-TW" sz="3200" dirty="0">
                <a:latin typeface="Arial Narrow" panose="020B0606020202030204" pitchFamily="34" charset="0"/>
              </a:rPr>
              <a:t>natural products as kinase </a:t>
            </a:r>
            <a:r>
              <a:rPr lang="en-US" altLang="zh-TW" sz="3200" dirty="0" smtClean="0">
                <a:latin typeface="Arial Narrow" panose="020B0606020202030204" pitchFamily="34" charset="0"/>
              </a:rPr>
              <a:t>inhibitors</a:t>
            </a:r>
          </a:p>
          <a:p>
            <a:pPr lvl="1"/>
            <a:r>
              <a:rPr lang="en-US" altLang="zh-TW" sz="2400" dirty="0">
                <a:latin typeface="Arial Narrow" panose="020B0606020202030204" pitchFamily="34" charset="0"/>
              </a:rPr>
              <a:t>Do flavonoids mimic adenine-based elements in mammals</a:t>
            </a:r>
            <a:r>
              <a:rPr lang="en-US" altLang="zh-TW" sz="2400" dirty="0" smtClean="0">
                <a:latin typeface="Arial Narrow" panose="020B0606020202030204" pitchFamily="34" charset="0"/>
              </a:rPr>
              <a:t>?</a:t>
            </a:r>
          </a:p>
          <a:p>
            <a:r>
              <a:rPr lang="en-US" altLang="zh-TW" sz="3200" dirty="0" smtClean="0">
                <a:latin typeface="Arial Narrow" panose="020B0606020202030204" pitchFamily="34" charset="0"/>
              </a:rPr>
              <a:t>Enhance </a:t>
            </a:r>
            <a:r>
              <a:rPr lang="en-US" altLang="zh-TW" sz="3200" dirty="0">
                <a:latin typeface="Arial Narrow" panose="020B0606020202030204" pitchFamily="34" charset="0"/>
              </a:rPr>
              <a:t>cooperation</a:t>
            </a:r>
          </a:p>
          <a:p>
            <a:pPr lvl="1"/>
            <a:r>
              <a:rPr lang="zh-TW" altLang="en-US" sz="2800" dirty="0" smtClean="0">
                <a:latin typeface="Arial Narrow" panose="020B0606020202030204" pitchFamily="34" charset="0"/>
              </a:rPr>
              <a:t>王應然</a:t>
            </a:r>
            <a:endParaRPr lang="en-US" altLang="zh-TW" sz="280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7991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62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62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3952380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47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RC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0.1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1447081" y="1606022"/>
          <a:ext cx="2132534" cy="120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CS ChemDraw Drawing" r:id="rId5" imgW="2424173" imgH="1366470" progId="ChemDraw.Document.6.0">
                  <p:embed/>
                </p:oleObj>
              </mc:Choice>
              <mc:Fallback>
                <p:oleObj name="CS ChemDraw Drawing" r:id="rId5" imgW="2424173" imgH="13664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081" y="1606022"/>
                        <a:ext cx="2132534" cy="120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139952" y="817548"/>
            <a:ext cx="1191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SRC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-0.1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003943" y="692696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RAF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0.9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164288" y="332656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KIT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0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96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63_BioXGEM2012RBC_profiling.png"/>
          <p:cNvPicPr>
            <a:picLocks noChangeAspect="1"/>
          </p:cNvPicPr>
          <p:nvPr/>
        </p:nvPicPr>
        <p:blipFill rotWithShape="1">
          <a:blip r:embed="rId3" cstate="print"/>
          <a:srcRect t="6800"/>
          <a:stretch/>
        </p:blipFill>
        <p:spPr>
          <a:xfrm>
            <a:off x="3197593" y="466344"/>
            <a:ext cx="5910911" cy="639165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63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3870533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19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GFR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8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1399000" y="1556792"/>
          <a:ext cx="2213728" cy="13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CS ChemDraw Drawing" r:id="rId5" imgW="2619479" imgH="1595160" progId="ChemDraw.Document.6.0">
                  <p:embed/>
                </p:oleObj>
              </mc:Choice>
              <mc:Fallback>
                <p:oleObj name="CS ChemDraw Drawing" r:id="rId5" imgW="2619479" imgH="1595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000" y="1556792"/>
                        <a:ext cx="2213728" cy="134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587326" y="368763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FGFR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.8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003071" y="836712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CK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2.3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683098" y="2951018"/>
            <a:ext cx="120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STK24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1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671736" y="461913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SRC</a:t>
            </a:r>
          </a:p>
          <a:p>
            <a:pPr algn="ctr"/>
            <a:r>
              <a:rPr lang="en-US" altLang="zh-TW" sz="1050" b="1" dirty="0">
                <a:solidFill>
                  <a:srgbClr val="0000FF"/>
                </a:solidFill>
              </a:rPr>
              <a:t>(KAR = 34%)</a:t>
            </a:r>
            <a:endParaRPr lang="zh-TW" altLang="en-US" sz="1050" b="1" dirty="0">
              <a:solidFill>
                <a:srgbClr val="0000FF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4760776" y="2829658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STK10</a:t>
            </a:r>
          </a:p>
          <a:p>
            <a:pPr algn="ctr"/>
            <a:r>
              <a:rPr lang="en-US" altLang="zh-TW" sz="1050" b="1" dirty="0">
                <a:solidFill>
                  <a:srgbClr val="0000FF"/>
                </a:solidFill>
              </a:rPr>
              <a:t>(KAR = 28%)</a:t>
            </a:r>
            <a:endParaRPr lang="zh-TW" altLang="en-US" sz="1050" b="1" dirty="0">
              <a:solidFill>
                <a:srgbClr val="0000FF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3566556" y="3268240"/>
            <a:ext cx="987771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MAPK14</a:t>
            </a:r>
          </a:p>
          <a:p>
            <a:pPr algn="ctr"/>
            <a:r>
              <a:rPr lang="en-US" altLang="zh-TW" sz="1050" b="1" dirty="0">
                <a:solidFill>
                  <a:srgbClr val="0000FF"/>
                </a:solidFill>
              </a:rPr>
              <a:t>(KAR = 37%)</a:t>
            </a:r>
            <a:endParaRPr lang="zh-TW" altLang="en-US" sz="105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35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64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64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0038933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6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IM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sp>
        <p:nvSpPr>
          <p:cNvPr id="16" name="文字方塊 15"/>
          <p:cNvSpPr txBox="1"/>
          <p:nvPr/>
        </p:nvSpPr>
        <p:spPr>
          <a:xfrm>
            <a:off x="4798966" y="6269004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AMK2G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8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178345" y="4270844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PIM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5.4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1819693" y="1861720"/>
          <a:ext cx="13160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CS ChemDraw Drawing" r:id="rId5" imgW="1316358" imgH="920160" progId="ChemDraw.Document.6.0">
                  <p:embed/>
                </p:oleObj>
              </mc:Choice>
              <mc:Fallback>
                <p:oleObj name="CS ChemDraw Drawing" r:id="rId5" imgW="1316358" imgH="920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9693" y="1861720"/>
                        <a:ext cx="1316037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349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65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65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14642868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56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GF1R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0.5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1456606" y="1763595"/>
          <a:ext cx="2147292" cy="96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CS ChemDraw Drawing" r:id="rId5" imgW="2540330" imgH="1141020" progId="ChemDraw.Document.6.0">
                  <p:embed/>
                </p:oleObj>
              </mc:Choice>
              <mc:Fallback>
                <p:oleObj name="CS ChemDraw Drawing" r:id="rId5" imgW="2540330" imgH="11410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6" y="1763595"/>
                        <a:ext cx="2147292" cy="964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165601" y="817548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SRC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0.3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546352" y="2631603"/>
            <a:ext cx="1191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2A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-0.3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455638" y="387927"/>
            <a:ext cx="1191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IGF1R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-0.5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83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66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66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4096258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22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KIT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1456606" y="1772816"/>
          <a:ext cx="2126016" cy="80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CS ChemDraw Drawing" r:id="rId5" imgW="2540060" imgH="958230" progId="ChemDraw.Document.6.0">
                  <p:embed/>
                </p:oleObj>
              </mc:Choice>
              <mc:Fallback>
                <p:oleObj name="CS ChemDraw Drawing" r:id="rId5" imgW="2540060" imgH="9582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6" y="1772816"/>
                        <a:ext cx="2126016" cy="802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7092280" y="332656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KIT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29.9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789346" y="2146694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ACVR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1.1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162916" y="709169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IMK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3.9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61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71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71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12657623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31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CK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1503958" y="1651670"/>
          <a:ext cx="1924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CS ChemDraw Drawing" r:id="rId5" imgW="1924427" imgH="1168560" progId="ChemDraw.Document.6.0">
                  <p:embed/>
                </p:oleObj>
              </mc:Choice>
              <mc:Fallback>
                <p:oleObj name="CS ChemDraw Drawing" r:id="rId5" imgW="1924427" imgH="11685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958" y="1651670"/>
                        <a:ext cx="19240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754760" y="1039091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CK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469129" y="601524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SRC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0.1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201388" y="709169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IMK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7.3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273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73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73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12872097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6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KIT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4.5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1425278" y="1497236"/>
          <a:ext cx="21669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CS ChemDraw Drawing" r:id="rId5" imgW="2582741" imgH="1648620" progId="ChemDraw.Document.6.0">
                  <p:embed/>
                </p:oleObj>
              </mc:Choice>
              <mc:Fallback>
                <p:oleObj name="CS ChemDraw Drawing" r:id="rId5" imgW="2582741" imgH="16486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78" y="1497236"/>
                        <a:ext cx="2166937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732459" y="4292335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DK6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4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176771" y="667606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KIT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4.5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97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74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74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6112330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25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GFR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.2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1454200" y="1728316"/>
          <a:ext cx="2100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CS ChemDraw Drawing" r:id="rId5" imgW="2305585" imgH="919890" progId="ChemDraw.Document.6.0">
                  <p:embed/>
                </p:oleObj>
              </mc:Choice>
              <mc:Fallback>
                <p:oleObj name="CS ChemDraw Drawing" r:id="rId5" imgW="2305585" imgH="9198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200" y="1728316"/>
                        <a:ext cx="21002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548854" y="368763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FGFR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22.2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086109" y="787005"/>
            <a:ext cx="110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INSR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0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678867" y="2951018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RPS6KA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2.8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60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79_BioXGEM2012RBC_profiling.png"/>
          <p:cNvPicPr>
            <a:picLocks noChangeAspect="1"/>
          </p:cNvPicPr>
          <p:nvPr/>
        </p:nvPicPr>
        <p:blipFill rotWithShape="1">
          <a:blip r:embed="rId3" cstate="print"/>
          <a:srcRect t="6666"/>
          <a:stretch/>
        </p:blipFill>
        <p:spPr>
          <a:xfrm>
            <a:off x="3197593" y="457200"/>
            <a:ext cx="5910911" cy="64008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79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1486219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63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F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4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268760"/>
            <a:ext cx="5328592" cy="3897725"/>
            <a:chOff x="3779912" y="1268760"/>
            <a:chExt cx="5328592" cy="3897725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8436456" y="2123563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1456606" y="1879879"/>
          <a:ext cx="2121768" cy="70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CS ChemDraw Drawing" r:id="rId5" imgW="3041427" imgH="1008450" progId="ChemDraw.Document.6.0">
                  <p:embed/>
                </p:oleObj>
              </mc:Choice>
              <mc:Fallback>
                <p:oleObj name="CS ChemDraw Drawing" r:id="rId5" imgW="3041427" imgH="10084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6" y="1879879"/>
                        <a:ext cx="2121768" cy="703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465107" y="590436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SRC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0.6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975993" y="601524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RAF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0.4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186999" y="961564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IMK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0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00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81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81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49888963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22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SNK2A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8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1906538" y="1476276"/>
          <a:ext cx="121443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CS ChemDraw Drawing" r:id="rId5" imgW="1762888" imgH="2047950" progId="ChemDraw.Document.6.0">
                  <p:embed/>
                </p:oleObj>
              </mc:Choice>
              <mc:Fallback>
                <p:oleObj name="CS ChemDraw Drawing" r:id="rId5" imgW="1762888" imgH="20479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38" y="1476276"/>
                        <a:ext cx="121443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709232" y="2867891"/>
            <a:ext cx="1191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2A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-0.8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524328" y="4293096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1G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4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847769" y="4340308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PIM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0.6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66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圖案 153"/>
          <p:cNvSpPr/>
          <p:nvPr/>
        </p:nvSpPr>
        <p:spPr>
          <a:xfrm rot="8846757" flipV="1">
            <a:off x="2691356" y="-263123"/>
            <a:ext cx="3118631" cy="2734634"/>
          </a:xfrm>
          <a:prstGeom prst="swooshArrow">
            <a:avLst>
              <a:gd name="adj1" fmla="val 40828"/>
              <a:gd name="adj2" fmla="val 0"/>
            </a:avLst>
          </a:prstGeom>
          <a:solidFill>
            <a:srgbClr val="F0F4E8"/>
          </a:solidFill>
          <a:ln>
            <a:noFill/>
          </a:ln>
          <a:effectLst>
            <a:glow rad="139700">
              <a:schemeClr val="accent3">
                <a:lumMod val="20000"/>
                <a:lumOff val="80000"/>
                <a:alpha val="42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sp>
      <p:sp>
        <p:nvSpPr>
          <p:cNvPr id="64" name="爆炸 1 63"/>
          <p:cNvSpPr/>
          <p:nvPr/>
        </p:nvSpPr>
        <p:spPr>
          <a:xfrm>
            <a:off x="148995" y="3975212"/>
            <a:ext cx="4058896" cy="864095"/>
          </a:xfrm>
          <a:prstGeom prst="irregularSeal1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black"/>
              </a:solidFill>
            </a:endParaRPr>
          </a:p>
        </p:txBody>
      </p:sp>
      <p:pic>
        <p:nvPicPr>
          <p:cNvPr id="43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311" y="2474306"/>
            <a:ext cx="836710" cy="610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橢圓 44"/>
          <p:cNvSpPr/>
          <p:nvPr/>
        </p:nvSpPr>
        <p:spPr>
          <a:xfrm rot="10800000">
            <a:off x="3177944" y="2670442"/>
            <a:ext cx="540403" cy="362302"/>
          </a:xfrm>
          <a:prstGeom prst="ellipse">
            <a:avLst/>
          </a:prstGeom>
          <a:solidFill>
            <a:srgbClr val="00FFFF">
              <a:alpha val="20000"/>
            </a:srgbClr>
          </a:solidFill>
          <a:ln w="31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sp>
        <p:nvSpPr>
          <p:cNvPr id="46" name="橢圓 45"/>
          <p:cNvSpPr/>
          <p:nvPr/>
        </p:nvSpPr>
        <p:spPr>
          <a:xfrm rot="12740045">
            <a:off x="3709722" y="2482220"/>
            <a:ext cx="344287" cy="336677"/>
          </a:xfrm>
          <a:prstGeom prst="ellipse">
            <a:avLst/>
          </a:prstGeom>
          <a:solidFill>
            <a:srgbClr val="CC00FF">
              <a:alpha val="10196"/>
            </a:srgbClr>
          </a:solidFill>
          <a:ln w="3175">
            <a:solidFill>
              <a:srgbClr val="CCCC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sp>
        <p:nvSpPr>
          <p:cNvPr id="4" name="橢圓 3"/>
          <p:cNvSpPr>
            <a:spLocks noChangeAspect="1"/>
          </p:cNvSpPr>
          <p:nvPr/>
        </p:nvSpPr>
        <p:spPr>
          <a:xfrm>
            <a:off x="1320203" y="989814"/>
            <a:ext cx="1848739" cy="1847796"/>
          </a:xfrm>
          <a:prstGeom prst="ellipse">
            <a:avLst/>
          </a:prstGeom>
          <a:ln w="76200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black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787418" y="813426"/>
            <a:ext cx="854198" cy="46770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TW" sz="3200" b="1" dirty="0">
                <a:solidFill>
                  <a:srgbClr val="9BBB59">
                    <a:lumMod val="50000"/>
                  </a:srgbClr>
                </a:solidFill>
              </a:rPr>
              <a:t>Plants</a:t>
            </a:r>
            <a:endParaRPr lang="zh-TW" altLang="en-US" sz="3200" b="1" dirty="0">
              <a:solidFill>
                <a:srgbClr val="9BBB59">
                  <a:lumMod val="50000"/>
                </a:srgbClr>
              </a:solidFill>
            </a:endParaRPr>
          </a:p>
        </p:txBody>
      </p:sp>
      <p:pic>
        <p:nvPicPr>
          <p:cNvPr id="22" name="Picture 10" descr="C:\Users\starspace\AppData\Local\Microsoft\Windows\Temporary Internet Files\Content.IE5\VJIL78EH\MC90042387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483" y="1394818"/>
            <a:ext cx="527893" cy="71413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9" descr="PattsBlueberrie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213" y="2165990"/>
            <a:ext cx="825591" cy="6004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starspace\AppData\Local\Microsoft\Windows\Temporary Internet Files\Content.IE5\4MVTIS3V\MC900387162[1]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161" y="2436769"/>
            <a:ext cx="801682" cy="80168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brazilianconsulateinseattle.com/wp-content/uploads/2014/05/soyabe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52" y="2240928"/>
            <a:ext cx="800463" cy="60620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圖案 29"/>
          <p:cNvSpPr/>
          <p:nvPr/>
        </p:nvSpPr>
        <p:spPr>
          <a:xfrm rot="1163861" flipV="1">
            <a:off x="2625923" y="2491553"/>
            <a:ext cx="855464" cy="692116"/>
          </a:xfrm>
          <a:prstGeom prst="swooshArrow">
            <a:avLst>
              <a:gd name="adj1" fmla="val 16310"/>
              <a:gd name="adj2" fmla="val 22864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sp>
      <p:sp>
        <p:nvSpPr>
          <p:cNvPr id="31" name="圖案 30"/>
          <p:cNvSpPr/>
          <p:nvPr/>
        </p:nvSpPr>
        <p:spPr>
          <a:xfrm rot="3966264" flipV="1">
            <a:off x="1465430" y="2665808"/>
            <a:ext cx="855464" cy="692116"/>
          </a:xfrm>
          <a:prstGeom prst="swooshArrow">
            <a:avLst>
              <a:gd name="adj1" fmla="val 16310"/>
              <a:gd name="adj2" fmla="val 22864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sp>
      <p:sp>
        <p:nvSpPr>
          <p:cNvPr id="32" name="圖案 31"/>
          <p:cNvSpPr/>
          <p:nvPr/>
        </p:nvSpPr>
        <p:spPr>
          <a:xfrm rot="7673884" flipV="1">
            <a:off x="606710" y="1970324"/>
            <a:ext cx="852833" cy="740822"/>
          </a:xfrm>
          <a:prstGeom prst="swooshArrow">
            <a:avLst>
              <a:gd name="adj1" fmla="val 16310"/>
              <a:gd name="adj2" fmla="val 22864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sp>
      <p:sp>
        <p:nvSpPr>
          <p:cNvPr id="34" name="圖案 33"/>
          <p:cNvSpPr/>
          <p:nvPr/>
        </p:nvSpPr>
        <p:spPr>
          <a:xfrm rot="9716686" flipV="1">
            <a:off x="632044" y="986469"/>
            <a:ext cx="855464" cy="692116"/>
          </a:xfrm>
          <a:prstGeom prst="swooshArrow">
            <a:avLst>
              <a:gd name="adj1" fmla="val 16310"/>
              <a:gd name="adj2" fmla="val 22864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sp>
      <p:pic>
        <p:nvPicPr>
          <p:cNvPr id="35" name="Picture 1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937494"/>
            <a:ext cx="810791" cy="643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矩形 35"/>
          <p:cNvSpPr/>
          <p:nvPr/>
        </p:nvSpPr>
        <p:spPr>
          <a:xfrm>
            <a:off x="3109055" y="1916547"/>
            <a:ext cx="10342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dirty="0" err="1">
                <a:solidFill>
                  <a:prstClr val="black"/>
                </a:solidFill>
              </a:rPr>
              <a:t>Flavanone</a:t>
            </a:r>
            <a:endParaRPr lang="zh-TW" altLang="en-US" sz="1600" dirty="0">
              <a:solidFill>
                <a:prstClr val="black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 rot="10800000">
            <a:off x="2933945" y="1072713"/>
            <a:ext cx="540403" cy="362302"/>
          </a:xfrm>
          <a:prstGeom prst="ellipse">
            <a:avLst/>
          </a:prstGeom>
          <a:solidFill>
            <a:srgbClr val="00FFFF">
              <a:alpha val="20000"/>
            </a:srgbClr>
          </a:solidFill>
          <a:ln w="31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sp>
        <p:nvSpPr>
          <p:cNvPr id="38" name="橢圓 37"/>
          <p:cNvSpPr/>
          <p:nvPr/>
        </p:nvSpPr>
        <p:spPr>
          <a:xfrm rot="12740045">
            <a:off x="3426800" y="931201"/>
            <a:ext cx="344287" cy="336677"/>
          </a:xfrm>
          <a:prstGeom prst="ellipse">
            <a:avLst/>
          </a:prstGeom>
          <a:solidFill>
            <a:srgbClr val="CC00FF">
              <a:alpha val="10196"/>
            </a:srgbClr>
          </a:solidFill>
          <a:ln w="3175">
            <a:solidFill>
              <a:srgbClr val="CCCC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pic>
        <p:nvPicPr>
          <p:cNvPr id="39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22" y="1353288"/>
            <a:ext cx="791505" cy="63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橢圓 40"/>
          <p:cNvSpPr/>
          <p:nvPr/>
        </p:nvSpPr>
        <p:spPr>
          <a:xfrm rot="10800000">
            <a:off x="212197" y="1479138"/>
            <a:ext cx="540403" cy="362302"/>
          </a:xfrm>
          <a:prstGeom prst="ellipse">
            <a:avLst/>
          </a:prstGeom>
          <a:solidFill>
            <a:srgbClr val="00FFFF">
              <a:alpha val="20000"/>
            </a:srgbClr>
          </a:solidFill>
          <a:ln w="31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sp>
        <p:nvSpPr>
          <p:cNvPr id="42" name="橢圓 41"/>
          <p:cNvSpPr/>
          <p:nvPr/>
        </p:nvSpPr>
        <p:spPr>
          <a:xfrm rot="12740045">
            <a:off x="689483" y="1360978"/>
            <a:ext cx="344287" cy="336677"/>
          </a:xfrm>
          <a:prstGeom prst="ellipse">
            <a:avLst/>
          </a:prstGeom>
          <a:solidFill>
            <a:srgbClr val="CC00FF">
              <a:alpha val="10196"/>
            </a:srgbClr>
          </a:solidFill>
          <a:ln w="3175">
            <a:solidFill>
              <a:srgbClr val="CCCC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727366" y="3069688"/>
            <a:ext cx="14636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dirty="0" err="1">
                <a:solidFill>
                  <a:prstClr val="black"/>
                </a:solidFill>
              </a:rPr>
              <a:t>Anthocyanidins</a:t>
            </a:r>
            <a:endParaRPr lang="zh-TW" altLang="en-US" sz="1600" dirty="0">
              <a:solidFill>
                <a:prstClr val="black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742836" y="3710270"/>
            <a:ext cx="9067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dirty="0" err="1">
                <a:solidFill>
                  <a:prstClr val="black"/>
                </a:solidFill>
              </a:rPr>
              <a:t>Catechin</a:t>
            </a:r>
            <a:endParaRPr lang="zh-TW" altLang="en-US" sz="1600" dirty="0">
              <a:solidFill>
                <a:prstClr val="black"/>
              </a:solidFill>
            </a:endParaRPr>
          </a:p>
        </p:txBody>
      </p:sp>
      <p:pic>
        <p:nvPicPr>
          <p:cNvPr id="48" name="Picture 5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94" y="3046118"/>
            <a:ext cx="1105745" cy="742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橢圓 48"/>
          <p:cNvSpPr/>
          <p:nvPr/>
        </p:nvSpPr>
        <p:spPr>
          <a:xfrm rot="10800000">
            <a:off x="1845318" y="3322475"/>
            <a:ext cx="540403" cy="362302"/>
          </a:xfrm>
          <a:prstGeom prst="ellipse">
            <a:avLst/>
          </a:prstGeom>
          <a:solidFill>
            <a:srgbClr val="00FFFF">
              <a:alpha val="20000"/>
            </a:srgbClr>
          </a:solidFill>
          <a:ln w="31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sp>
        <p:nvSpPr>
          <p:cNvPr id="50" name="橢圓 49"/>
          <p:cNvSpPr/>
          <p:nvPr/>
        </p:nvSpPr>
        <p:spPr>
          <a:xfrm rot="12740045">
            <a:off x="2323511" y="3167469"/>
            <a:ext cx="344287" cy="336677"/>
          </a:xfrm>
          <a:prstGeom prst="ellipse">
            <a:avLst/>
          </a:prstGeom>
          <a:solidFill>
            <a:srgbClr val="CC00FF">
              <a:alpha val="10196"/>
            </a:srgbClr>
          </a:solidFill>
          <a:ln w="3175">
            <a:solidFill>
              <a:srgbClr val="CCCC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sp>
        <p:nvSpPr>
          <p:cNvPr id="29" name="圖案 28"/>
          <p:cNvSpPr/>
          <p:nvPr/>
        </p:nvSpPr>
        <p:spPr>
          <a:xfrm rot="19073268" flipV="1">
            <a:off x="3060181" y="1437727"/>
            <a:ext cx="855464" cy="692116"/>
          </a:xfrm>
          <a:prstGeom prst="swooshArrow">
            <a:avLst>
              <a:gd name="adj1" fmla="val 16310"/>
              <a:gd name="adj2" fmla="val 22864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sp>
      <p:pic>
        <p:nvPicPr>
          <p:cNvPr id="23" name="Picture 12" descr="C:\Users\starspace\AppData\Local\Microsoft\Windows\Temporary Internet Files\Content.IE5\YHL23HPP\MP900387879[1]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254" y="1369442"/>
            <a:ext cx="829738" cy="59188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矩形 39"/>
          <p:cNvSpPr/>
          <p:nvPr/>
        </p:nvSpPr>
        <p:spPr>
          <a:xfrm>
            <a:off x="157036" y="1891128"/>
            <a:ext cx="8830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dirty="0" err="1">
                <a:solidFill>
                  <a:prstClr val="black"/>
                </a:solidFill>
              </a:rPr>
              <a:t>Flavonol</a:t>
            </a:r>
            <a:endParaRPr lang="zh-TW" altLang="en-US" sz="1600" dirty="0">
              <a:solidFill>
                <a:prstClr val="black"/>
              </a:solidFill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98" y="2538638"/>
            <a:ext cx="777694" cy="49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橢圓 55"/>
          <p:cNvSpPr/>
          <p:nvPr/>
        </p:nvSpPr>
        <p:spPr>
          <a:xfrm rot="10800000">
            <a:off x="271197" y="2549040"/>
            <a:ext cx="540403" cy="362302"/>
          </a:xfrm>
          <a:prstGeom prst="ellipse">
            <a:avLst/>
          </a:prstGeom>
          <a:solidFill>
            <a:srgbClr val="00FFFF">
              <a:alpha val="20000"/>
            </a:srgbClr>
          </a:solidFill>
          <a:ln w="31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sp>
        <p:nvSpPr>
          <p:cNvPr id="57" name="橢圓 56"/>
          <p:cNvSpPr/>
          <p:nvPr/>
        </p:nvSpPr>
        <p:spPr>
          <a:xfrm rot="12740045">
            <a:off x="798875" y="2736412"/>
            <a:ext cx="344287" cy="336677"/>
          </a:xfrm>
          <a:prstGeom prst="ellipse">
            <a:avLst/>
          </a:prstGeom>
          <a:solidFill>
            <a:srgbClr val="CC00FF">
              <a:alpha val="10196"/>
            </a:srgbClr>
          </a:solidFill>
          <a:ln w="3175">
            <a:solidFill>
              <a:srgbClr val="CCCC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>
              <a:solidFill>
                <a:prstClr val="white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31241" y="3047207"/>
            <a:ext cx="11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dirty="0" err="1">
                <a:solidFill>
                  <a:prstClr val="black"/>
                </a:solidFill>
              </a:rPr>
              <a:t>Isoflavones</a:t>
            </a:r>
            <a:endParaRPr lang="zh-TW" altLang="en-US" sz="1600" dirty="0">
              <a:solidFill>
                <a:prstClr val="black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1048092" y="4149080"/>
            <a:ext cx="21322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9BBB59">
                    <a:lumMod val="50000"/>
                  </a:srgbClr>
                </a:solidFill>
              </a:rPr>
              <a:t>Defence for life</a:t>
            </a:r>
            <a:endParaRPr lang="zh-TW" altLang="en-US" sz="2400" b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 rot="21390944">
            <a:off x="2486432" y="3904284"/>
            <a:ext cx="1695382" cy="272807"/>
          </a:xfrm>
          <a:prstGeom prst="rect">
            <a:avLst/>
          </a:prstGeom>
        </p:spPr>
        <p:txBody>
          <a:bodyPr wrap="none">
            <a:prstTxWarp prst="textChevron">
              <a:avLst/>
            </a:prstTxWarp>
            <a:spAutoFit/>
          </a:bodyPr>
          <a:lstStyle/>
          <a:p>
            <a:r>
              <a:rPr lang="en-US" altLang="zh-TW" b="1" dirty="0">
                <a:solidFill>
                  <a:srgbClr val="F79646">
                    <a:lumMod val="50000"/>
                  </a:srgbClr>
                </a:solidFill>
              </a:rPr>
              <a:t>Anti-oxidative stress…</a:t>
            </a:r>
            <a:endParaRPr lang="zh-TW" altLang="en-US" b="1" dirty="0">
              <a:solidFill>
                <a:srgbClr val="F79646">
                  <a:lumMod val="50000"/>
                </a:srgbClr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 rot="290377">
            <a:off x="312696" y="3895238"/>
            <a:ext cx="1218210" cy="300072"/>
          </a:xfrm>
          <a:prstGeom prst="rect">
            <a:avLst/>
          </a:prstGeom>
        </p:spPr>
        <p:txBody>
          <a:bodyPr wrap="none">
            <a:prstTxWarp prst="textTriangleInverted">
              <a:avLst/>
            </a:prstTxWarp>
            <a:spAutoFit/>
          </a:bodyPr>
          <a:lstStyle/>
          <a:p>
            <a:r>
              <a:rPr lang="en-US" altLang="zh-TW" b="1" dirty="0">
                <a:solidFill>
                  <a:srgbClr val="F79646">
                    <a:lumMod val="50000"/>
                  </a:srgbClr>
                </a:solidFill>
              </a:rPr>
              <a:t>Anti-fungal…</a:t>
            </a:r>
            <a:endParaRPr lang="zh-TW" altLang="en-US" b="1" dirty="0">
              <a:solidFill>
                <a:srgbClr val="F79646">
                  <a:lumMod val="50000"/>
                </a:srgbClr>
              </a:solidFill>
            </a:endParaRPr>
          </a:p>
        </p:txBody>
      </p:sp>
      <p:sp>
        <p:nvSpPr>
          <p:cNvPr id="152" name="標題 1"/>
          <p:cNvSpPr txBox="1">
            <a:spLocks/>
          </p:cNvSpPr>
          <p:nvPr/>
        </p:nvSpPr>
        <p:spPr>
          <a:xfrm>
            <a:off x="-2401" y="-18411"/>
            <a:ext cx="8435280" cy="828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2800" dirty="0" smtClean="0">
                <a:solidFill>
                  <a:srgbClr val="000000"/>
                </a:solidFill>
              </a:rPr>
              <a:t>Do flavonoids mimic adenine-based elements in mammals?</a:t>
            </a:r>
            <a:endParaRPr lang="zh-TW" altLang="en-US" sz="2800" dirty="0">
              <a:solidFill>
                <a:srgbClr val="000000"/>
              </a:solidFill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4168577" y="717017"/>
            <a:ext cx="4902913" cy="4616200"/>
            <a:chOff x="4168577" y="717017"/>
            <a:chExt cx="4902913" cy="4616200"/>
          </a:xfrm>
        </p:grpSpPr>
        <p:sp>
          <p:nvSpPr>
            <p:cNvPr id="244" name="爆炸 1 243"/>
            <p:cNvSpPr/>
            <p:nvPr/>
          </p:nvSpPr>
          <p:spPr>
            <a:xfrm rot="660339">
              <a:off x="5573310" y="3610012"/>
              <a:ext cx="2093819" cy="1723205"/>
            </a:xfrm>
            <a:prstGeom prst="irregularSeal1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black"/>
                </a:solidFill>
              </a:endParaRPr>
            </a:p>
          </p:txBody>
        </p:sp>
        <p:sp>
          <p:nvSpPr>
            <p:cNvPr id="52" name="文字方塊 51"/>
            <p:cNvSpPr txBox="1"/>
            <p:nvPr/>
          </p:nvSpPr>
          <p:spPr>
            <a:xfrm>
              <a:off x="5827090" y="717017"/>
              <a:ext cx="1459933" cy="52322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altLang="zh-TW" sz="3200" b="1" dirty="0">
                  <a:solidFill>
                    <a:srgbClr val="C0504D">
                      <a:lumMod val="50000"/>
                    </a:srgbClr>
                  </a:solidFill>
                </a:rPr>
                <a:t>Mammals</a:t>
              </a:r>
              <a:endParaRPr lang="zh-TW" altLang="en-US" sz="3600" b="1" dirty="0">
                <a:solidFill>
                  <a:srgbClr val="C0504D">
                    <a:lumMod val="50000"/>
                  </a:srgbClr>
                </a:solidFill>
              </a:endParaRPr>
            </a:p>
          </p:txBody>
        </p:sp>
        <p:sp>
          <p:nvSpPr>
            <p:cNvPr id="53" name="手繪多邊形 52"/>
            <p:cNvSpPr>
              <a:spLocks noChangeAspect="1"/>
            </p:cNvSpPr>
            <p:nvPr/>
          </p:nvSpPr>
          <p:spPr>
            <a:xfrm>
              <a:off x="5967711" y="942942"/>
              <a:ext cx="1191943" cy="1491504"/>
            </a:xfrm>
            <a:custGeom>
              <a:avLst/>
              <a:gdLst>
                <a:gd name="connsiteX0" fmla="*/ 1336905 w 3964247"/>
                <a:gd name="connsiteY0" fmla="*/ 396013 h 6108267"/>
                <a:gd name="connsiteX1" fmla="*/ 1246371 w 3964247"/>
                <a:gd name="connsiteY1" fmla="*/ 803419 h 6108267"/>
                <a:gd name="connsiteX2" fmla="*/ 1300691 w 3964247"/>
                <a:gd name="connsiteY2" fmla="*/ 975435 h 6108267"/>
                <a:gd name="connsiteX3" fmla="*/ 1318798 w 3964247"/>
                <a:gd name="connsiteY3" fmla="*/ 1011648 h 6108267"/>
                <a:gd name="connsiteX4" fmla="*/ 1318798 w 3964247"/>
                <a:gd name="connsiteY4" fmla="*/ 1084076 h 6108267"/>
                <a:gd name="connsiteX5" fmla="*/ 1273531 w 3964247"/>
                <a:gd name="connsiteY5" fmla="*/ 1174611 h 6108267"/>
                <a:gd name="connsiteX6" fmla="*/ 1056248 w 3964247"/>
                <a:gd name="connsiteY6" fmla="*/ 1437161 h 6108267"/>
                <a:gd name="connsiteX7" fmla="*/ 1137729 w 3964247"/>
                <a:gd name="connsiteY7" fmla="*/ 1491482 h 6108267"/>
                <a:gd name="connsiteX8" fmla="*/ 1282585 w 3964247"/>
                <a:gd name="connsiteY8" fmla="*/ 1536749 h 6108267"/>
                <a:gd name="connsiteX9" fmla="*/ 1282585 w 3964247"/>
                <a:gd name="connsiteY9" fmla="*/ 1681605 h 6108267"/>
                <a:gd name="connsiteX10" fmla="*/ 1463654 w 3964247"/>
                <a:gd name="connsiteY10" fmla="*/ 1699712 h 6108267"/>
                <a:gd name="connsiteX11" fmla="*/ 1300691 w 3964247"/>
                <a:gd name="connsiteY11" fmla="*/ 1754033 h 6108267"/>
                <a:gd name="connsiteX12" fmla="*/ 1300691 w 3964247"/>
                <a:gd name="connsiteY12" fmla="*/ 1826460 h 6108267"/>
                <a:gd name="connsiteX13" fmla="*/ 1345959 w 3964247"/>
                <a:gd name="connsiteY13" fmla="*/ 1862674 h 6108267"/>
                <a:gd name="connsiteX14" fmla="*/ 1355012 w 3964247"/>
                <a:gd name="connsiteY14" fmla="*/ 1916995 h 6108267"/>
                <a:gd name="connsiteX15" fmla="*/ 1345959 w 3964247"/>
                <a:gd name="connsiteY15" fmla="*/ 2016583 h 6108267"/>
                <a:gd name="connsiteX16" fmla="*/ 1391226 w 3964247"/>
                <a:gd name="connsiteY16" fmla="*/ 2125225 h 6108267"/>
                <a:gd name="connsiteX17" fmla="*/ 1454600 w 3964247"/>
                <a:gd name="connsiteY17" fmla="*/ 2152385 h 6108267"/>
                <a:gd name="connsiteX18" fmla="*/ 1608509 w 3964247"/>
                <a:gd name="connsiteY18" fmla="*/ 2134278 h 6108267"/>
                <a:gd name="connsiteX19" fmla="*/ 1934434 w 3964247"/>
                <a:gd name="connsiteY19" fmla="*/ 2079957 h 6108267"/>
                <a:gd name="connsiteX20" fmla="*/ 2070236 w 3964247"/>
                <a:gd name="connsiteY20" fmla="*/ 2532631 h 6108267"/>
                <a:gd name="connsiteX21" fmla="*/ 1988755 w 3964247"/>
                <a:gd name="connsiteY21" fmla="*/ 2795181 h 6108267"/>
                <a:gd name="connsiteX22" fmla="*/ 1590402 w 3964247"/>
                <a:gd name="connsiteY22" fmla="*/ 2994357 h 6108267"/>
                <a:gd name="connsiteX23" fmla="*/ 1228264 w 3964247"/>
                <a:gd name="connsiteY23" fmla="*/ 3102999 h 6108267"/>
                <a:gd name="connsiteX24" fmla="*/ 1010981 w 3964247"/>
                <a:gd name="connsiteY24" fmla="*/ 3329336 h 6108267"/>
                <a:gd name="connsiteX25" fmla="*/ 911392 w 3964247"/>
                <a:gd name="connsiteY25" fmla="*/ 3791062 h 6108267"/>
                <a:gd name="connsiteX26" fmla="*/ 712216 w 3964247"/>
                <a:gd name="connsiteY26" fmla="*/ 4986120 h 6108267"/>
                <a:gd name="connsiteX27" fmla="*/ 404398 w 3964247"/>
                <a:gd name="connsiteY27" fmla="*/ 5692290 h 6108267"/>
                <a:gd name="connsiteX28" fmla="*/ 196169 w 3964247"/>
                <a:gd name="connsiteY28" fmla="*/ 5954840 h 6108267"/>
                <a:gd name="connsiteX29" fmla="*/ 3455416 w 3964247"/>
                <a:gd name="connsiteY29" fmla="*/ 5982001 h 6108267"/>
                <a:gd name="connsiteX30" fmla="*/ 3962410 w 3964247"/>
                <a:gd name="connsiteY30" fmla="*/ 5900520 h 6108267"/>
                <a:gd name="connsiteX31" fmla="*/ 3600272 w 3964247"/>
                <a:gd name="connsiteY31" fmla="*/ 3465137 h 6108267"/>
                <a:gd name="connsiteX32" fmla="*/ 2957476 w 3964247"/>
                <a:gd name="connsiteY32" fmla="*/ 2786128 h 6108267"/>
                <a:gd name="connsiteX33" fmla="*/ 2803567 w 3964247"/>
                <a:gd name="connsiteY33" fmla="*/ 2559791 h 6108267"/>
                <a:gd name="connsiteX34" fmla="*/ 2640604 w 3964247"/>
                <a:gd name="connsiteY34" fmla="*/ 2007530 h 6108267"/>
                <a:gd name="connsiteX35" fmla="*/ 2803567 w 3964247"/>
                <a:gd name="connsiteY35" fmla="*/ 1572963 h 6108267"/>
                <a:gd name="connsiteX36" fmla="*/ 3002743 w 3964247"/>
                <a:gd name="connsiteY36" fmla="*/ 1265145 h 6108267"/>
                <a:gd name="connsiteX37" fmla="*/ 3093278 w 3964247"/>
                <a:gd name="connsiteY37" fmla="*/ 903007 h 6108267"/>
                <a:gd name="connsiteX38" fmla="*/ 2993690 w 3964247"/>
                <a:gd name="connsiteY38" fmla="*/ 441280 h 6108267"/>
                <a:gd name="connsiteX39" fmla="*/ 2694925 w 3964247"/>
                <a:gd name="connsiteY39" fmla="*/ 115355 h 6108267"/>
                <a:gd name="connsiteX40" fmla="*/ 2269412 w 3964247"/>
                <a:gd name="connsiteY40" fmla="*/ 6714 h 6108267"/>
                <a:gd name="connsiteX41" fmla="*/ 1807686 w 3964247"/>
                <a:gd name="connsiteY41" fmla="*/ 33874 h 6108267"/>
                <a:gd name="connsiteX42" fmla="*/ 1463654 w 3964247"/>
                <a:gd name="connsiteY42" fmla="*/ 214943 h 6108267"/>
                <a:gd name="connsiteX43" fmla="*/ 1336905 w 3964247"/>
                <a:gd name="connsiteY43" fmla="*/ 396013 h 6108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3964247" h="6108267">
                  <a:moveTo>
                    <a:pt x="1336905" y="396013"/>
                  </a:moveTo>
                  <a:cubicBezTo>
                    <a:pt x="1300691" y="494092"/>
                    <a:pt x="1252407" y="706849"/>
                    <a:pt x="1246371" y="803419"/>
                  </a:cubicBezTo>
                  <a:cubicBezTo>
                    <a:pt x="1240335" y="899989"/>
                    <a:pt x="1288620" y="940730"/>
                    <a:pt x="1300691" y="975435"/>
                  </a:cubicBezTo>
                  <a:cubicBezTo>
                    <a:pt x="1312762" y="1010140"/>
                    <a:pt x="1315780" y="993541"/>
                    <a:pt x="1318798" y="1011648"/>
                  </a:cubicBezTo>
                  <a:cubicBezTo>
                    <a:pt x="1321816" y="1029755"/>
                    <a:pt x="1326342" y="1056916"/>
                    <a:pt x="1318798" y="1084076"/>
                  </a:cubicBezTo>
                  <a:cubicBezTo>
                    <a:pt x="1311254" y="1111236"/>
                    <a:pt x="1317289" y="1115764"/>
                    <a:pt x="1273531" y="1174611"/>
                  </a:cubicBezTo>
                  <a:cubicBezTo>
                    <a:pt x="1229773" y="1233459"/>
                    <a:pt x="1078882" y="1384349"/>
                    <a:pt x="1056248" y="1437161"/>
                  </a:cubicBezTo>
                  <a:cubicBezTo>
                    <a:pt x="1033614" y="1489973"/>
                    <a:pt x="1100006" y="1474884"/>
                    <a:pt x="1137729" y="1491482"/>
                  </a:cubicBezTo>
                  <a:cubicBezTo>
                    <a:pt x="1175452" y="1508080"/>
                    <a:pt x="1258442" y="1505062"/>
                    <a:pt x="1282585" y="1536749"/>
                  </a:cubicBezTo>
                  <a:cubicBezTo>
                    <a:pt x="1306728" y="1568436"/>
                    <a:pt x="1252407" y="1654444"/>
                    <a:pt x="1282585" y="1681605"/>
                  </a:cubicBezTo>
                  <a:cubicBezTo>
                    <a:pt x="1312763" y="1708766"/>
                    <a:pt x="1460636" y="1687641"/>
                    <a:pt x="1463654" y="1699712"/>
                  </a:cubicBezTo>
                  <a:cubicBezTo>
                    <a:pt x="1466672" y="1711783"/>
                    <a:pt x="1327851" y="1732908"/>
                    <a:pt x="1300691" y="1754033"/>
                  </a:cubicBezTo>
                  <a:cubicBezTo>
                    <a:pt x="1273530" y="1775158"/>
                    <a:pt x="1293146" y="1808353"/>
                    <a:pt x="1300691" y="1826460"/>
                  </a:cubicBezTo>
                  <a:cubicBezTo>
                    <a:pt x="1308236" y="1844567"/>
                    <a:pt x="1336906" y="1847585"/>
                    <a:pt x="1345959" y="1862674"/>
                  </a:cubicBezTo>
                  <a:cubicBezTo>
                    <a:pt x="1355012" y="1877763"/>
                    <a:pt x="1355012" y="1891344"/>
                    <a:pt x="1355012" y="1916995"/>
                  </a:cubicBezTo>
                  <a:cubicBezTo>
                    <a:pt x="1355012" y="1942646"/>
                    <a:pt x="1339923" y="1981878"/>
                    <a:pt x="1345959" y="2016583"/>
                  </a:cubicBezTo>
                  <a:cubicBezTo>
                    <a:pt x="1351995" y="2051288"/>
                    <a:pt x="1373119" y="2102591"/>
                    <a:pt x="1391226" y="2125225"/>
                  </a:cubicBezTo>
                  <a:cubicBezTo>
                    <a:pt x="1409333" y="2147859"/>
                    <a:pt x="1418386" y="2150876"/>
                    <a:pt x="1454600" y="2152385"/>
                  </a:cubicBezTo>
                  <a:cubicBezTo>
                    <a:pt x="1490814" y="2153894"/>
                    <a:pt x="1528537" y="2146349"/>
                    <a:pt x="1608509" y="2134278"/>
                  </a:cubicBezTo>
                  <a:cubicBezTo>
                    <a:pt x="1688481" y="2122207"/>
                    <a:pt x="1857479" y="2013565"/>
                    <a:pt x="1934434" y="2079957"/>
                  </a:cubicBezTo>
                  <a:cubicBezTo>
                    <a:pt x="2011389" y="2146349"/>
                    <a:pt x="2061183" y="2413427"/>
                    <a:pt x="2070236" y="2532631"/>
                  </a:cubicBezTo>
                  <a:cubicBezTo>
                    <a:pt x="2079289" y="2651835"/>
                    <a:pt x="2068727" y="2718227"/>
                    <a:pt x="1988755" y="2795181"/>
                  </a:cubicBezTo>
                  <a:cubicBezTo>
                    <a:pt x="1908783" y="2872135"/>
                    <a:pt x="1717151" y="2943054"/>
                    <a:pt x="1590402" y="2994357"/>
                  </a:cubicBezTo>
                  <a:cubicBezTo>
                    <a:pt x="1463653" y="3045660"/>
                    <a:pt x="1324834" y="3047169"/>
                    <a:pt x="1228264" y="3102999"/>
                  </a:cubicBezTo>
                  <a:cubicBezTo>
                    <a:pt x="1131694" y="3158829"/>
                    <a:pt x="1063793" y="3214659"/>
                    <a:pt x="1010981" y="3329336"/>
                  </a:cubicBezTo>
                  <a:cubicBezTo>
                    <a:pt x="958169" y="3444013"/>
                    <a:pt x="961186" y="3514931"/>
                    <a:pt x="911392" y="3791062"/>
                  </a:cubicBezTo>
                  <a:cubicBezTo>
                    <a:pt x="861598" y="4067193"/>
                    <a:pt x="796715" y="4669249"/>
                    <a:pt x="712216" y="4986120"/>
                  </a:cubicBezTo>
                  <a:cubicBezTo>
                    <a:pt x="627717" y="5302991"/>
                    <a:pt x="490406" y="5530837"/>
                    <a:pt x="404398" y="5692290"/>
                  </a:cubicBezTo>
                  <a:cubicBezTo>
                    <a:pt x="318390" y="5853743"/>
                    <a:pt x="-312334" y="5906555"/>
                    <a:pt x="196169" y="5954840"/>
                  </a:cubicBezTo>
                  <a:cubicBezTo>
                    <a:pt x="704672" y="6003125"/>
                    <a:pt x="2827709" y="5991054"/>
                    <a:pt x="3455416" y="5982001"/>
                  </a:cubicBezTo>
                  <a:cubicBezTo>
                    <a:pt x="4083123" y="5972948"/>
                    <a:pt x="3938267" y="6319997"/>
                    <a:pt x="3962410" y="5900520"/>
                  </a:cubicBezTo>
                  <a:cubicBezTo>
                    <a:pt x="3986553" y="5481043"/>
                    <a:pt x="3767761" y="3984202"/>
                    <a:pt x="3600272" y="3465137"/>
                  </a:cubicBezTo>
                  <a:cubicBezTo>
                    <a:pt x="3432783" y="2946072"/>
                    <a:pt x="3090260" y="2937019"/>
                    <a:pt x="2957476" y="2786128"/>
                  </a:cubicBezTo>
                  <a:cubicBezTo>
                    <a:pt x="2824692" y="2635237"/>
                    <a:pt x="2856379" y="2689557"/>
                    <a:pt x="2803567" y="2559791"/>
                  </a:cubicBezTo>
                  <a:cubicBezTo>
                    <a:pt x="2750755" y="2430025"/>
                    <a:pt x="2640604" y="2172001"/>
                    <a:pt x="2640604" y="2007530"/>
                  </a:cubicBezTo>
                  <a:cubicBezTo>
                    <a:pt x="2640604" y="1843059"/>
                    <a:pt x="2743211" y="1696694"/>
                    <a:pt x="2803567" y="1572963"/>
                  </a:cubicBezTo>
                  <a:cubicBezTo>
                    <a:pt x="2863923" y="1449232"/>
                    <a:pt x="2954458" y="1376804"/>
                    <a:pt x="3002743" y="1265145"/>
                  </a:cubicBezTo>
                  <a:cubicBezTo>
                    <a:pt x="3051028" y="1153486"/>
                    <a:pt x="3094787" y="1040318"/>
                    <a:pt x="3093278" y="903007"/>
                  </a:cubicBezTo>
                  <a:cubicBezTo>
                    <a:pt x="3091769" y="765696"/>
                    <a:pt x="3060082" y="572555"/>
                    <a:pt x="2993690" y="441280"/>
                  </a:cubicBezTo>
                  <a:cubicBezTo>
                    <a:pt x="2927298" y="310005"/>
                    <a:pt x="2815638" y="187783"/>
                    <a:pt x="2694925" y="115355"/>
                  </a:cubicBezTo>
                  <a:cubicBezTo>
                    <a:pt x="2574212" y="42927"/>
                    <a:pt x="2417285" y="20294"/>
                    <a:pt x="2269412" y="6714"/>
                  </a:cubicBezTo>
                  <a:cubicBezTo>
                    <a:pt x="2121539" y="-6866"/>
                    <a:pt x="1941979" y="-831"/>
                    <a:pt x="1807686" y="33874"/>
                  </a:cubicBezTo>
                  <a:cubicBezTo>
                    <a:pt x="1673393" y="68579"/>
                    <a:pt x="1542117" y="151569"/>
                    <a:pt x="1463654" y="214943"/>
                  </a:cubicBezTo>
                  <a:cubicBezTo>
                    <a:pt x="1385191" y="278317"/>
                    <a:pt x="1373119" y="297934"/>
                    <a:pt x="1336905" y="396013"/>
                  </a:cubicBezTo>
                  <a:close/>
                </a:path>
              </a:pathLst>
            </a:custGeom>
            <a:solidFill>
              <a:srgbClr val="FFFFFF">
                <a:lumMod val="85000"/>
              </a:srgbClr>
            </a:soli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lIns="91397" tIns="45699" rIns="91397" bIns="45699" rtlCol="0" anchor="ctr"/>
            <a:lstStyle/>
            <a:p>
              <a:pPr defTabSz="913977">
                <a:defRPr/>
              </a:pPr>
              <a:endParaRPr lang="zh-TW" altLang="en-US" kern="0">
                <a:solidFill>
                  <a:prstClr val="white"/>
                </a:solidFill>
                <a:ea typeface="標楷體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940152" y="1627146"/>
              <a:ext cx="1350629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2400" dirty="0">
                  <a:solidFill>
                    <a:srgbClr val="C0504D">
                      <a:lumMod val="50000"/>
                    </a:srgbClr>
                  </a:solidFill>
                </a:rPr>
                <a:t>Essential elements</a:t>
              </a:r>
              <a:endParaRPr lang="zh-TW" altLang="en-US" sz="2400" dirty="0">
                <a:solidFill>
                  <a:srgbClr val="C0504D">
                    <a:lumMod val="50000"/>
                  </a:srgbClr>
                </a:solidFill>
              </a:endParaRPr>
            </a:p>
          </p:txBody>
        </p:sp>
        <p:sp>
          <p:nvSpPr>
            <p:cNvPr id="67" name="矩形 66"/>
            <p:cNvSpPr/>
            <p:nvPr/>
          </p:nvSpPr>
          <p:spPr>
            <a:xfrm>
              <a:off x="7967281" y="1386748"/>
              <a:ext cx="5305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dirty="0">
                  <a:solidFill>
                    <a:srgbClr val="000000"/>
                  </a:solidFill>
                </a:rPr>
                <a:t>ATP</a:t>
              </a:r>
              <a:endParaRPr lang="zh-TW" alt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28" name="群組 27"/>
            <p:cNvGrpSpPr>
              <a:grpSpLocks noChangeAspect="1"/>
            </p:cNvGrpSpPr>
            <p:nvPr/>
          </p:nvGrpSpPr>
          <p:grpSpPr>
            <a:xfrm>
              <a:off x="7502520" y="981437"/>
              <a:ext cx="1465076" cy="622983"/>
              <a:chOff x="8317340" y="3537808"/>
              <a:chExt cx="1963738" cy="835025"/>
            </a:xfrm>
          </p:grpSpPr>
          <p:graphicFrame>
            <p:nvGraphicFramePr>
              <p:cNvPr id="68" name="物件 6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17340" y="3537808"/>
              <a:ext cx="1963738" cy="835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1" name="CS ChemDraw Drawing" r:id="rId13" imgW="2320712" imgH="993330" progId="ChemDraw.Document.6.0">
                      <p:embed/>
                    </p:oleObj>
                  </mc:Choice>
                  <mc:Fallback>
                    <p:oleObj name="CS ChemDraw Drawing" r:id="rId13" imgW="2320712" imgH="99333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17340" y="3537808"/>
                            <a:ext cx="1963738" cy="83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橢圓 68"/>
              <p:cNvSpPr/>
              <p:nvPr/>
            </p:nvSpPr>
            <p:spPr>
              <a:xfrm rot="12740045">
                <a:off x="8913293" y="3591886"/>
                <a:ext cx="468592" cy="459892"/>
              </a:xfrm>
              <a:prstGeom prst="ellipse">
                <a:avLst/>
              </a:prstGeom>
              <a:solidFill>
                <a:srgbClr val="CC00FF">
                  <a:alpha val="10196"/>
                </a:srgbClr>
              </a:solidFill>
              <a:ln w="3175">
                <a:solidFill>
                  <a:srgbClr val="CCCC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橢圓 69"/>
              <p:cNvSpPr/>
              <p:nvPr/>
            </p:nvSpPr>
            <p:spPr>
              <a:xfrm rot="13026323">
                <a:off x="8372049" y="3847724"/>
                <a:ext cx="641801" cy="437380"/>
              </a:xfrm>
              <a:prstGeom prst="ellipse">
                <a:avLst/>
              </a:prstGeom>
              <a:solidFill>
                <a:srgbClr val="00FFFF">
                  <a:alpha val="20000"/>
                </a:srgbClr>
              </a:solidFill>
              <a:ln w="3175">
                <a:solidFill>
                  <a:srgbClr val="00B0F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51" name="橢圓 50"/>
            <p:cNvSpPr>
              <a:spLocks noChangeAspect="1"/>
            </p:cNvSpPr>
            <p:nvPr/>
          </p:nvSpPr>
          <p:spPr>
            <a:xfrm>
              <a:off x="5652120" y="868909"/>
              <a:ext cx="1850400" cy="1849456"/>
            </a:xfrm>
            <a:prstGeom prst="ellipse">
              <a:avLst/>
            </a:prstGeom>
            <a:noFill/>
            <a:ln w="76200">
              <a:solidFill>
                <a:schemeClr val="accent2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black"/>
                </a:solidFill>
              </a:endParaRPr>
            </a:p>
          </p:txBody>
        </p:sp>
        <p:sp>
          <p:nvSpPr>
            <p:cNvPr id="74" name="圖案 73"/>
            <p:cNvSpPr/>
            <p:nvPr/>
          </p:nvSpPr>
          <p:spPr>
            <a:xfrm rot="20269589" flipV="1">
              <a:off x="7268424" y="1327342"/>
              <a:ext cx="855464" cy="692116"/>
            </a:xfrm>
            <a:prstGeom prst="swooshArrow">
              <a:avLst>
                <a:gd name="adj1" fmla="val 16310"/>
                <a:gd name="adj2" fmla="val 22864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75" name="圖案 74"/>
            <p:cNvSpPr/>
            <p:nvPr/>
          </p:nvSpPr>
          <p:spPr>
            <a:xfrm rot="711786" flipV="1">
              <a:off x="7185905" y="2217574"/>
              <a:ext cx="855464" cy="692116"/>
            </a:xfrm>
            <a:prstGeom prst="swooshArrow">
              <a:avLst>
                <a:gd name="adj1" fmla="val 16310"/>
                <a:gd name="adj2" fmla="val 22864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76" name="矩形 75"/>
            <p:cNvSpPr/>
            <p:nvPr/>
          </p:nvSpPr>
          <p:spPr>
            <a:xfrm>
              <a:off x="8010932" y="2578969"/>
              <a:ext cx="5602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dirty="0">
                  <a:solidFill>
                    <a:srgbClr val="000000"/>
                  </a:solidFill>
                </a:rPr>
                <a:t>GTP</a:t>
              </a:r>
              <a:endParaRPr lang="zh-TW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78" name="橢圓 77"/>
            <p:cNvSpPr/>
            <p:nvPr/>
          </p:nvSpPr>
          <p:spPr>
            <a:xfrm rot="12740045">
              <a:off x="7985045" y="2092129"/>
              <a:ext cx="286073" cy="317968"/>
            </a:xfrm>
            <a:prstGeom prst="ellipse">
              <a:avLst/>
            </a:prstGeom>
            <a:solidFill>
              <a:srgbClr val="CC00FF">
                <a:alpha val="10196"/>
              </a:srgbClr>
            </a:solidFill>
            <a:ln w="3175">
              <a:solidFill>
                <a:srgbClr val="CCCC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white"/>
                </a:solidFill>
              </a:endParaRPr>
            </a:p>
          </p:txBody>
        </p:sp>
        <p:sp>
          <p:nvSpPr>
            <p:cNvPr id="79" name="橢圓 78"/>
            <p:cNvSpPr/>
            <p:nvPr/>
          </p:nvSpPr>
          <p:spPr>
            <a:xfrm rot="13338300">
              <a:off x="7574071" y="2187870"/>
              <a:ext cx="464379" cy="386747"/>
            </a:xfrm>
            <a:prstGeom prst="ellipse">
              <a:avLst/>
            </a:prstGeom>
            <a:solidFill>
              <a:srgbClr val="00FFFF">
                <a:alpha val="20000"/>
              </a:srgbClr>
            </a:solidFill>
            <a:ln w="31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white"/>
                </a:solidFill>
              </a:endParaRPr>
            </a:p>
          </p:txBody>
        </p:sp>
        <p:sp>
          <p:nvSpPr>
            <p:cNvPr id="183" name="橢圓 182"/>
            <p:cNvSpPr/>
            <p:nvPr/>
          </p:nvSpPr>
          <p:spPr>
            <a:xfrm rot="12740045">
              <a:off x="6884287" y="2742292"/>
              <a:ext cx="295196" cy="312047"/>
            </a:xfrm>
            <a:prstGeom prst="ellipse">
              <a:avLst/>
            </a:prstGeom>
            <a:solidFill>
              <a:srgbClr val="CC00FF">
                <a:alpha val="10196"/>
              </a:srgbClr>
            </a:solidFill>
            <a:ln w="3175">
              <a:solidFill>
                <a:srgbClr val="CCCC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white"/>
                </a:solidFill>
              </a:endParaRPr>
            </a:p>
          </p:txBody>
        </p:sp>
        <p:sp>
          <p:nvSpPr>
            <p:cNvPr id="184" name="橢圓 183"/>
            <p:cNvSpPr/>
            <p:nvPr/>
          </p:nvSpPr>
          <p:spPr>
            <a:xfrm rot="13338300">
              <a:off x="6461625" y="2789859"/>
              <a:ext cx="464379" cy="386747"/>
            </a:xfrm>
            <a:prstGeom prst="ellipse">
              <a:avLst/>
            </a:prstGeom>
            <a:solidFill>
              <a:srgbClr val="00FFFF">
                <a:alpha val="20000"/>
              </a:srgbClr>
            </a:solidFill>
            <a:ln w="31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white"/>
                </a:solidFill>
              </a:endParaRPr>
            </a:p>
          </p:txBody>
        </p:sp>
        <p:sp>
          <p:nvSpPr>
            <p:cNvPr id="2049" name="矩形 2048"/>
            <p:cNvSpPr/>
            <p:nvPr/>
          </p:nvSpPr>
          <p:spPr>
            <a:xfrm>
              <a:off x="8207394" y="1680952"/>
              <a:ext cx="864096" cy="21819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prstClr val="black"/>
                  </a:solidFill>
                </a:rPr>
                <a:t>Kinase</a:t>
              </a:r>
              <a:endParaRPr lang="zh-TW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7629370" y="2979443"/>
              <a:ext cx="1186983" cy="226905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prstClr val="black"/>
                  </a:solidFill>
                </a:rPr>
                <a:t>G-proteins</a:t>
              </a:r>
              <a:endParaRPr lang="zh-TW" altLang="en-US" dirty="0">
                <a:solidFill>
                  <a:prstClr val="black"/>
                </a:solidFill>
              </a:endParaRPr>
            </a:p>
          </p:txBody>
        </p:sp>
        <p:grpSp>
          <p:nvGrpSpPr>
            <p:cNvPr id="2053" name="群組 2052"/>
            <p:cNvGrpSpPr>
              <a:grpSpLocks noChangeAspect="1"/>
            </p:cNvGrpSpPr>
            <p:nvPr/>
          </p:nvGrpSpPr>
          <p:grpSpPr>
            <a:xfrm>
              <a:off x="5066633" y="2434125"/>
              <a:ext cx="1254800" cy="595623"/>
              <a:chOff x="5549449" y="5015287"/>
              <a:chExt cx="1846333" cy="876407"/>
            </a:xfrm>
          </p:grpSpPr>
          <p:graphicFrame>
            <p:nvGraphicFramePr>
              <p:cNvPr id="83" name="物件 8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57848" y="5029643"/>
              <a:ext cx="1837934" cy="8620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2" name="CS ChemDraw Drawing" r:id="rId15" imgW="2281003" imgH="1069470" progId="ChemDraw.Document.6.0">
                      <p:embed/>
                    </p:oleObj>
                  </mc:Choice>
                  <mc:Fallback>
                    <p:oleObj name="CS ChemDraw Drawing" r:id="rId15" imgW="2281003" imgH="106947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557848" y="5029643"/>
                            <a:ext cx="1837934" cy="8620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" name="橢圓 83"/>
              <p:cNvSpPr/>
              <p:nvPr/>
            </p:nvSpPr>
            <p:spPr>
              <a:xfrm rot="12740045">
                <a:off x="6182776" y="5015287"/>
                <a:ext cx="588076" cy="526974"/>
              </a:xfrm>
              <a:prstGeom prst="ellipse">
                <a:avLst/>
              </a:prstGeom>
              <a:solidFill>
                <a:srgbClr val="CC00FF">
                  <a:alpha val="10196"/>
                </a:srgbClr>
              </a:solidFill>
              <a:ln w="3175">
                <a:solidFill>
                  <a:srgbClr val="CCCC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5" name="橢圓 84"/>
              <p:cNvSpPr/>
              <p:nvPr/>
            </p:nvSpPr>
            <p:spPr>
              <a:xfrm rot="11044815">
                <a:off x="5549449" y="5228600"/>
                <a:ext cx="779637" cy="543064"/>
              </a:xfrm>
              <a:prstGeom prst="ellipse">
                <a:avLst/>
              </a:prstGeom>
              <a:solidFill>
                <a:srgbClr val="00FFFF">
                  <a:alpha val="20000"/>
                </a:srgbClr>
              </a:solidFill>
              <a:ln w="3175">
                <a:solidFill>
                  <a:srgbClr val="00B0F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87" name="圖案 86"/>
            <p:cNvSpPr/>
            <p:nvPr/>
          </p:nvSpPr>
          <p:spPr>
            <a:xfrm rot="4542643" flipV="1">
              <a:off x="6102473" y="2620316"/>
              <a:ext cx="783283" cy="599729"/>
            </a:xfrm>
            <a:prstGeom prst="swooshArrow">
              <a:avLst>
                <a:gd name="adj1" fmla="val 16310"/>
                <a:gd name="adj2" fmla="val 22864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89" name="矩形 88"/>
            <p:cNvSpPr/>
            <p:nvPr/>
          </p:nvSpPr>
          <p:spPr>
            <a:xfrm>
              <a:off x="5299440" y="2856020"/>
              <a:ext cx="6190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dirty="0">
                  <a:solidFill>
                    <a:srgbClr val="000000"/>
                  </a:solidFill>
                </a:rPr>
                <a:t>SAM</a:t>
              </a:r>
              <a:endParaRPr lang="zh-TW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4168577" y="1296035"/>
              <a:ext cx="790931" cy="264898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prstClr val="black"/>
                  </a:solidFill>
                </a:rPr>
                <a:t>NNT</a:t>
              </a:r>
            </a:p>
          </p:txBody>
        </p:sp>
        <p:sp>
          <p:nvSpPr>
            <p:cNvPr id="92" name="橢圓 91"/>
            <p:cNvSpPr/>
            <p:nvPr/>
          </p:nvSpPr>
          <p:spPr>
            <a:xfrm rot="14632989">
              <a:off x="4440730" y="1762626"/>
              <a:ext cx="388710" cy="335106"/>
            </a:xfrm>
            <a:prstGeom prst="ellipse">
              <a:avLst/>
            </a:prstGeom>
            <a:solidFill>
              <a:srgbClr val="00FFFF">
                <a:alpha val="20000"/>
              </a:srgbClr>
            </a:solidFill>
            <a:ln w="31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white"/>
                </a:solidFill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4590636" y="2000599"/>
              <a:ext cx="8723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dirty="0">
                  <a:solidFill>
                    <a:srgbClr val="000000"/>
                  </a:solidFill>
                </a:rPr>
                <a:t>NAPDH</a:t>
              </a:r>
              <a:endParaRPr lang="zh-TW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4466769" y="2966136"/>
              <a:ext cx="832671" cy="259216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prstClr val="black"/>
                  </a:solidFill>
                </a:rPr>
                <a:t>PKMT</a:t>
              </a:r>
            </a:p>
          </p:txBody>
        </p:sp>
        <p:sp>
          <p:nvSpPr>
            <p:cNvPr id="95" name="圖案 94"/>
            <p:cNvSpPr/>
            <p:nvPr/>
          </p:nvSpPr>
          <p:spPr>
            <a:xfrm rot="9291423" flipV="1">
              <a:off x="5004601" y="1094458"/>
              <a:ext cx="855464" cy="692116"/>
            </a:xfrm>
            <a:prstGeom prst="swooshArrow">
              <a:avLst>
                <a:gd name="adj1" fmla="val 16310"/>
                <a:gd name="adj2" fmla="val 22864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7" name="圖案 96"/>
            <p:cNvSpPr/>
            <p:nvPr/>
          </p:nvSpPr>
          <p:spPr>
            <a:xfrm rot="7264086" flipV="1">
              <a:off x="5072451" y="1970055"/>
              <a:ext cx="855464" cy="692116"/>
            </a:xfrm>
            <a:prstGeom prst="swooshArrow">
              <a:avLst>
                <a:gd name="adj1" fmla="val 16310"/>
                <a:gd name="adj2" fmla="val 22864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058" name="文字方塊 2057"/>
            <p:cNvSpPr txBox="1"/>
            <p:nvPr/>
          </p:nvSpPr>
          <p:spPr>
            <a:xfrm>
              <a:off x="5584222" y="3745607"/>
              <a:ext cx="2006127" cy="14619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dirty="0">
                  <a:solidFill>
                    <a:prstClr val="black"/>
                  </a:solidFill>
                </a:rPr>
                <a:t>Energy</a:t>
              </a:r>
            </a:p>
            <a:p>
              <a:pPr algn="ctr"/>
              <a:r>
                <a:rPr lang="en-US" altLang="zh-TW" dirty="0">
                  <a:solidFill>
                    <a:prstClr val="black"/>
                  </a:solidFill>
                </a:rPr>
                <a:t>Inflammation</a:t>
              </a:r>
            </a:p>
            <a:p>
              <a:pPr algn="ctr"/>
              <a:r>
                <a:rPr lang="en-US" altLang="zh-TW" dirty="0">
                  <a:solidFill>
                    <a:prstClr val="black"/>
                  </a:solidFill>
                </a:rPr>
                <a:t>Central dogma</a:t>
              </a:r>
              <a:endParaRPr lang="zh-TW" altLang="en-US" dirty="0">
                <a:solidFill>
                  <a:prstClr val="black"/>
                </a:solidFill>
              </a:endParaRPr>
            </a:p>
            <a:p>
              <a:pPr algn="ctr"/>
              <a:r>
                <a:rPr lang="en-US" altLang="zh-TW" dirty="0">
                  <a:solidFill>
                    <a:prstClr val="black"/>
                  </a:solidFill>
                </a:rPr>
                <a:t>Epigenetic</a:t>
              </a:r>
            </a:p>
            <a:p>
              <a:pPr algn="ctr"/>
              <a:r>
                <a:rPr lang="en-US" altLang="zh-TW" sz="1700" dirty="0">
                  <a:solidFill>
                    <a:prstClr val="black"/>
                  </a:solidFill>
                </a:rPr>
                <a:t>Oxidation-reduction</a:t>
              </a:r>
            </a:p>
          </p:txBody>
        </p:sp>
        <p:cxnSp>
          <p:nvCxnSpPr>
            <p:cNvPr id="2060" name="直線接點 2059"/>
            <p:cNvCxnSpPr/>
            <p:nvPr/>
          </p:nvCxnSpPr>
          <p:spPr>
            <a:xfrm>
              <a:off x="8945438" y="1899146"/>
              <a:ext cx="0" cy="2296296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矩形 101"/>
            <p:cNvSpPr/>
            <p:nvPr/>
          </p:nvSpPr>
          <p:spPr>
            <a:xfrm>
              <a:off x="5735446" y="3368505"/>
              <a:ext cx="1474216" cy="25866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sz="1600" b="1" dirty="0">
                  <a:solidFill>
                    <a:prstClr val="black"/>
                  </a:solidFill>
                </a:rPr>
                <a:t>Topoisomerase</a:t>
              </a:r>
              <a:endParaRPr lang="zh-TW" alt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03" name="直線接點 102"/>
            <p:cNvCxnSpPr/>
            <p:nvPr/>
          </p:nvCxnSpPr>
          <p:spPr>
            <a:xfrm>
              <a:off x="7303357" y="3978704"/>
              <a:ext cx="1651606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接點 104"/>
            <p:cNvCxnSpPr/>
            <p:nvPr/>
          </p:nvCxnSpPr>
          <p:spPr>
            <a:xfrm>
              <a:off x="7303357" y="4203379"/>
              <a:ext cx="1632556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接點 106"/>
            <p:cNvCxnSpPr/>
            <p:nvPr/>
          </p:nvCxnSpPr>
          <p:spPr>
            <a:xfrm>
              <a:off x="8496300" y="3246983"/>
              <a:ext cx="1" cy="639217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線接點 126"/>
            <p:cNvCxnSpPr/>
            <p:nvPr/>
          </p:nvCxnSpPr>
          <p:spPr>
            <a:xfrm flipH="1">
              <a:off x="4788024" y="4753617"/>
              <a:ext cx="854572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線接點 146"/>
            <p:cNvCxnSpPr/>
            <p:nvPr/>
          </p:nvCxnSpPr>
          <p:spPr>
            <a:xfrm>
              <a:off x="4406287" y="1632222"/>
              <a:ext cx="0" cy="3396603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線接點 148"/>
            <p:cNvCxnSpPr/>
            <p:nvPr/>
          </p:nvCxnSpPr>
          <p:spPr>
            <a:xfrm flipH="1">
              <a:off x="4423358" y="5010933"/>
              <a:ext cx="1219238" cy="2243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6" name="物件 115"/>
            <p:cNvGraphicFramePr>
              <a:graphicFrameLocks noChangeAspect="1"/>
            </p:cNvGraphicFramePr>
            <p:nvPr>
              <p:extLst/>
            </p:nvPr>
          </p:nvGraphicFramePr>
          <p:xfrm>
            <a:off x="6377395" y="2709349"/>
            <a:ext cx="102870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CS ChemDraw Drawing" r:id="rId17" imgW="1739981" imgH="776854" progId="ChemDraw.Document.6.0">
                    <p:embed/>
                  </p:oleObj>
                </mc:Choice>
                <mc:Fallback>
                  <p:oleObj name="CS ChemDraw Drawing" r:id="rId17" imgW="1739981" imgH="776854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7395" y="2709349"/>
                          <a:ext cx="1028700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物件 117"/>
            <p:cNvGraphicFramePr>
              <a:graphicFrameLocks noChangeAspect="1"/>
            </p:cNvGraphicFramePr>
            <p:nvPr>
              <p:extLst/>
            </p:nvPr>
          </p:nvGraphicFramePr>
          <p:xfrm>
            <a:off x="7536385" y="2032380"/>
            <a:ext cx="1454972" cy="570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CS ChemDraw Drawing" r:id="rId19" imgW="2547907" imgH="997963" progId="ChemDraw.Document.6.0">
                    <p:embed/>
                  </p:oleObj>
                </mc:Choice>
                <mc:Fallback>
                  <p:oleObj name="CS ChemDraw Drawing" r:id="rId19" imgW="2547907" imgH="99796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6385" y="2032380"/>
                          <a:ext cx="1454972" cy="570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2" name="直線接點 241"/>
            <p:cNvCxnSpPr/>
            <p:nvPr/>
          </p:nvCxnSpPr>
          <p:spPr>
            <a:xfrm flipH="1">
              <a:off x="4831334" y="3286125"/>
              <a:ext cx="0" cy="1467492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矩形 228"/>
            <p:cNvSpPr/>
            <p:nvPr/>
          </p:nvSpPr>
          <p:spPr>
            <a:xfrm>
              <a:off x="6630093" y="3077706"/>
              <a:ext cx="11785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dirty="0">
                  <a:solidFill>
                    <a:prstClr val="black"/>
                  </a:solidFill>
                </a:rPr>
                <a:t>Adenosine</a:t>
              </a:r>
              <a:endParaRPr lang="zh-TW" alt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122" name="直線接點 121"/>
            <p:cNvCxnSpPr/>
            <p:nvPr/>
          </p:nvCxnSpPr>
          <p:spPr>
            <a:xfrm flipH="1">
              <a:off x="5512045" y="3552825"/>
              <a:ext cx="0" cy="927538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接點 132"/>
            <p:cNvCxnSpPr/>
            <p:nvPr/>
          </p:nvCxnSpPr>
          <p:spPr>
            <a:xfrm flipH="1">
              <a:off x="5502521" y="4480363"/>
              <a:ext cx="140075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1" name="物件 230"/>
            <p:cNvGraphicFramePr>
              <a:graphicFrameLocks noChangeAspect="1"/>
            </p:cNvGraphicFramePr>
            <p:nvPr>
              <p:extLst/>
            </p:nvPr>
          </p:nvGraphicFramePr>
          <p:xfrm>
            <a:off x="4371887" y="1574894"/>
            <a:ext cx="1640273" cy="498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CS ChemDraw Drawing" r:id="rId21" imgW="3520170" imgH="1069323" progId="ChemDraw.Document.6.0">
                    <p:embed/>
                  </p:oleObj>
                </mc:Choice>
                <mc:Fallback>
                  <p:oleObj name="CS ChemDraw Drawing" r:id="rId21" imgW="3520170" imgH="106932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887" y="1574894"/>
                          <a:ext cx="1640273" cy="498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5" name="橢圓 314"/>
            <p:cNvSpPr/>
            <p:nvPr/>
          </p:nvSpPr>
          <p:spPr>
            <a:xfrm rot="12740045">
              <a:off x="4783810" y="1741588"/>
              <a:ext cx="236834" cy="257697"/>
            </a:xfrm>
            <a:prstGeom prst="ellipse">
              <a:avLst/>
            </a:prstGeom>
            <a:solidFill>
              <a:srgbClr val="CC00FF">
                <a:alpha val="10196"/>
              </a:srgbClr>
            </a:solidFill>
            <a:ln w="3175">
              <a:solidFill>
                <a:srgbClr val="CCCC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cxnSp>
          <p:nvCxnSpPr>
            <p:cNvPr id="331" name="直線接點 330"/>
            <p:cNvCxnSpPr/>
            <p:nvPr/>
          </p:nvCxnSpPr>
          <p:spPr>
            <a:xfrm>
              <a:off x="7303357" y="3873929"/>
              <a:ext cx="1208765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線接點 339"/>
            <p:cNvCxnSpPr/>
            <p:nvPr/>
          </p:nvCxnSpPr>
          <p:spPr>
            <a:xfrm>
              <a:off x="5593979" y="3526576"/>
              <a:ext cx="141467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文字方塊 2"/>
          <p:cNvSpPr txBox="1"/>
          <p:nvPr/>
        </p:nvSpPr>
        <p:spPr>
          <a:xfrm rot="238713">
            <a:off x="3785327" y="712109"/>
            <a:ext cx="1937039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zh-TW" sz="24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o-evolution?</a:t>
            </a:r>
            <a:endParaRPr lang="zh-TW" altLang="en-US" sz="2400" b="1" spc="50" dirty="0">
              <a:ln w="11430"/>
              <a:gradFill>
                <a:gsLst>
                  <a:gs pos="25000">
                    <a:srgbClr val="C0504D">
                      <a:satMod val="155000"/>
                    </a:srgbClr>
                  </a:gs>
                  <a:gs pos="100000">
                    <a:srgbClr val="C0504D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1478624" y="1057185"/>
            <a:ext cx="1567089" cy="1393444"/>
            <a:chOff x="1478624" y="1057185"/>
            <a:chExt cx="1567089" cy="1393444"/>
          </a:xfrm>
        </p:grpSpPr>
        <p:sp>
          <p:nvSpPr>
            <p:cNvPr id="11" name="矩形 10"/>
            <p:cNvSpPr/>
            <p:nvPr/>
          </p:nvSpPr>
          <p:spPr>
            <a:xfrm>
              <a:off x="1494519" y="1057185"/>
              <a:ext cx="15511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400" b="1" dirty="0">
                  <a:solidFill>
                    <a:prstClr val="black"/>
                  </a:solidFill>
                </a:rPr>
                <a:t>Flavonoids</a:t>
              </a:r>
              <a:endParaRPr lang="zh-TW" altLang="en-US" sz="2400" b="1" dirty="0">
                <a:solidFill>
                  <a:prstClr val="black"/>
                </a:solidFill>
              </a:endParaRPr>
            </a:p>
          </p:txBody>
        </p:sp>
        <p:pic>
          <p:nvPicPr>
            <p:cNvPr id="158" name="Picture 13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8624" y="1423649"/>
              <a:ext cx="1533338" cy="1026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9" name="橢圓 158"/>
            <p:cNvSpPr/>
            <p:nvPr/>
          </p:nvSpPr>
          <p:spPr>
            <a:xfrm rot="12740045">
              <a:off x="2436217" y="1595507"/>
              <a:ext cx="449634" cy="396972"/>
            </a:xfrm>
            <a:prstGeom prst="ellipse">
              <a:avLst/>
            </a:prstGeom>
            <a:solidFill>
              <a:srgbClr val="CC00FF">
                <a:alpha val="10196"/>
              </a:srgbClr>
            </a:solidFill>
            <a:ln w="3175">
              <a:solidFill>
                <a:srgbClr val="CCCC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160" name="橢圓 159"/>
            <p:cNvSpPr/>
            <p:nvPr/>
          </p:nvSpPr>
          <p:spPr>
            <a:xfrm rot="10800000">
              <a:off x="1670856" y="1793994"/>
              <a:ext cx="722044" cy="521238"/>
            </a:xfrm>
            <a:prstGeom prst="ellipse">
              <a:avLst/>
            </a:prstGeom>
            <a:solidFill>
              <a:srgbClr val="00FFFF">
                <a:alpha val="20000"/>
              </a:srgbClr>
            </a:solidFill>
            <a:ln w="31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96339" y="4924314"/>
            <a:ext cx="9073350" cy="1915792"/>
            <a:chOff x="96339" y="4924314"/>
            <a:chExt cx="9073350" cy="1915792"/>
          </a:xfrm>
        </p:grpSpPr>
        <p:graphicFrame>
          <p:nvGraphicFramePr>
            <p:cNvPr id="232" name="物件 231"/>
            <p:cNvGraphicFramePr>
              <a:graphicFrameLocks noChangeAspect="1"/>
            </p:cNvGraphicFramePr>
            <p:nvPr>
              <p:extLst/>
            </p:nvPr>
          </p:nvGraphicFramePr>
          <p:xfrm>
            <a:off x="7528214" y="5568447"/>
            <a:ext cx="164147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CS ChemDraw Drawing" r:id="rId24" imgW="3520170" imgH="1069323" progId="ChemDraw.Document.6.0">
                    <p:embed/>
                  </p:oleObj>
                </mc:Choice>
                <mc:Fallback>
                  <p:oleObj name="CS ChemDraw Drawing" r:id="rId24" imgW="3520170" imgH="106932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8214" y="5568447"/>
                          <a:ext cx="1641475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7" name="直線接點 256"/>
            <p:cNvCxnSpPr/>
            <p:nvPr/>
          </p:nvCxnSpPr>
          <p:spPr>
            <a:xfrm flipH="1">
              <a:off x="5640712" y="6681404"/>
              <a:ext cx="1657164" cy="636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線接點 257"/>
            <p:cNvCxnSpPr/>
            <p:nvPr/>
          </p:nvCxnSpPr>
          <p:spPr>
            <a:xfrm flipV="1">
              <a:off x="4936751" y="5642717"/>
              <a:ext cx="425960" cy="588592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3" name="群組 262"/>
            <p:cNvGrpSpPr>
              <a:grpSpLocks noChangeAspect="1"/>
            </p:cNvGrpSpPr>
            <p:nvPr/>
          </p:nvGrpSpPr>
          <p:grpSpPr>
            <a:xfrm>
              <a:off x="5736141" y="5304059"/>
              <a:ext cx="1465076" cy="622983"/>
              <a:chOff x="8317340" y="3537808"/>
              <a:chExt cx="1963738" cy="835025"/>
            </a:xfrm>
          </p:grpSpPr>
          <p:graphicFrame>
            <p:nvGraphicFramePr>
              <p:cNvPr id="264" name="物件 26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17340" y="3537808"/>
              <a:ext cx="1963738" cy="835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7" name="CS ChemDraw Drawing" r:id="rId25" imgW="2320712" imgH="993330" progId="ChemDraw.Document.6.0">
                      <p:embed/>
                    </p:oleObj>
                  </mc:Choice>
                  <mc:Fallback>
                    <p:oleObj name="CS ChemDraw Drawing" r:id="rId25" imgW="2320712" imgH="99333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17340" y="3537808"/>
                            <a:ext cx="1963738" cy="83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5" name="橢圓 264"/>
              <p:cNvSpPr/>
              <p:nvPr/>
            </p:nvSpPr>
            <p:spPr>
              <a:xfrm rot="12740045">
                <a:off x="8913293" y="3591886"/>
                <a:ext cx="468592" cy="459892"/>
              </a:xfrm>
              <a:prstGeom prst="ellipse">
                <a:avLst/>
              </a:prstGeom>
              <a:solidFill>
                <a:srgbClr val="CC00FF">
                  <a:alpha val="10196"/>
                </a:srgbClr>
              </a:solidFill>
              <a:ln w="3175">
                <a:solidFill>
                  <a:srgbClr val="CCCC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6" name="橢圓 265"/>
              <p:cNvSpPr/>
              <p:nvPr/>
            </p:nvSpPr>
            <p:spPr>
              <a:xfrm rot="13026323">
                <a:off x="8372049" y="3847724"/>
                <a:ext cx="641801" cy="437380"/>
              </a:xfrm>
              <a:prstGeom prst="ellipse">
                <a:avLst/>
              </a:prstGeom>
              <a:solidFill>
                <a:srgbClr val="00FFFF">
                  <a:alpha val="20000"/>
                </a:srgbClr>
              </a:solidFill>
              <a:ln w="3175">
                <a:solidFill>
                  <a:srgbClr val="00B0F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267" name="群組 266"/>
            <p:cNvGrpSpPr>
              <a:grpSpLocks noChangeAspect="1"/>
            </p:cNvGrpSpPr>
            <p:nvPr/>
          </p:nvGrpSpPr>
          <p:grpSpPr>
            <a:xfrm>
              <a:off x="5721172" y="6012408"/>
              <a:ext cx="982663" cy="620953"/>
              <a:chOff x="5233828" y="4840259"/>
              <a:chExt cx="1184807" cy="748690"/>
            </a:xfrm>
          </p:grpSpPr>
          <p:graphicFrame>
            <p:nvGraphicFramePr>
              <p:cNvPr id="268" name="物件 26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33828" y="4840259"/>
              <a:ext cx="1184807" cy="7369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8" name="CS ChemDraw Drawing" r:id="rId26" imgW="1480927" imgH="930927" progId="ChemDraw.Document.6.0">
                      <p:embed/>
                    </p:oleObj>
                  </mc:Choice>
                  <mc:Fallback>
                    <p:oleObj name="CS ChemDraw Drawing" r:id="rId26" imgW="1480927" imgH="930927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3828" y="4840259"/>
                            <a:ext cx="1184807" cy="736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9" name="橢圓 268"/>
              <p:cNvSpPr/>
              <p:nvPr/>
            </p:nvSpPr>
            <p:spPr>
              <a:xfrm rot="12740045">
                <a:off x="5800551" y="4929669"/>
                <a:ext cx="478198" cy="383378"/>
              </a:xfrm>
              <a:prstGeom prst="ellipse">
                <a:avLst/>
              </a:prstGeom>
              <a:solidFill>
                <a:srgbClr val="CC00FF">
                  <a:alpha val="10196"/>
                </a:srgbClr>
              </a:solidFill>
              <a:ln w="3175">
                <a:solidFill>
                  <a:srgbClr val="CCCC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0" name="橢圓 269"/>
              <p:cNvSpPr/>
              <p:nvPr/>
            </p:nvSpPr>
            <p:spPr>
              <a:xfrm rot="13338300">
                <a:off x="5305491" y="5122644"/>
                <a:ext cx="559907" cy="466305"/>
              </a:xfrm>
              <a:prstGeom prst="ellipse">
                <a:avLst/>
              </a:prstGeom>
              <a:solidFill>
                <a:srgbClr val="00FFFF">
                  <a:alpha val="20000"/>
                </a:srgbClr>
              </a:solidFill>
              <a:ln w="3175">
                <a:solidFill>
                  <a:srgbClr val="00B0F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274" name="群組 273"/>
            <p:cNvGrpSpPr>
              <a:grpSpLocks noChangeAspect="1"/>
            </p:cNvGrpSpPr>
            <p:nvPr/>
          </p:nvGrpSpPr>
          <p:grpSpPr>
            <a:xfrm>
              <a:off x="7377776" y="6205793"/>
              <a:ext cx="1254800" cy="595623"/>
              <a:chOff x="5549449" y="5015287"/>
              <a:chExt cx="1846333" cy="876407"/>
            </a:xfrm>
          </p:grpSpPr>
          <p:graphicFrame>
            <p:nvGraphicFramePr>
              <p:cNvPr id="275" name="物件 27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57848" y="5029643"/>
              <a:ext cx="1837934" cy="8620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" name="CS ChemDraw Drawing" r:id="rId28" imgW="2281003" imgH="1069470" progId="ChemDraw.Document.6.0">
                      <p:embed/>
                    </p:oleObj>
                  </mc:Choice>
                  <mc:Fallback>
                    <p:oleObj name="CS ChemDraw Drawing" r:id="rId28" imgW="2281003" imgH="106947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557848" y="5029643"/>
                            <a:ext cx="1837934" cy="8620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" name="橢圓 275"/>
              <p:cNvSpPr/>
              <p:nvPr/>
            </p:nvSpPr>
            <p:spPr>
              <a:xfrm rot="12740045">
                <a:off x="6182776" y="5015287"/>
                <a:ext cx="588076" cy="526974"/>
              </a:xfrm>
              <a:prstGeom prst="ellipse">
                <a:avLst/>
              </a:prstGeom>
              <a:solidFill>
                <a:srgbClr val="CC00FF">
                  <a:alpha val="10196"/>
                </a:srgbClr>
              </a:solidFill>
              <a:ln w="3175">
                <a:solidFill>
                  <a:srgbClr val="CCCC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7" name="橢圓 276"/>
              <p:cNvSpPr/>
              <p:nvPr/>
            </p:nvSpPr>
            <p:spPr>
              <a:xfrm rot="11044815">
                <a:off x="5549449" y="5228600"/>
                <a:ext cx="779637" cy="543064"/>
              </a:xfrm>
              <a:prstGeom prst="ellipse">
                <a:avLst/>
              </a:prstGeom>
              <a:solidFill>
                <a:srgbClr val="00FFFF">
                  <a:alpha val="20000"/>
                </a:srgbClr>
              </a:solidFill>
              <a:ln w="3175">
                <a:solidFill>
                  <a:srgbClr val="00B0F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80" name="橢圓 279"/>
            <p:cNvSpPr/>
            <p:nvPr/>
          </p:nvSpPr>
          <p:spPr>
            <a:xfrm rot="14068464">
              <a:off x="7573361" y="5743581"/>
              <a:ext cx="431150" cy="335106"/>
            </a:xfrm>
            <a:prstGeom prst="ellipse">
              <a:avLst/>
            </a:prstGeom>
            <a:solidFill>
              <a:srgbClr val="00FFFF">
                <a:alpha val="20000"/>
              </a:srgbClr>
            </a:solidFill>
            <a:ln w="31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white"/>
                </a:solidFill>
              </a:endParaRPr>
            </a:p>
          </p:txBody>
        </p:sp>
        <p:cxnSp>
          <p:nvCxnSpPr>
            <p:cNvPr id="281" name="直線接點 280"/>
            <p:cNvCxnSpPr/>
            <p:nvPr/>
          </p:nvCxnSpPr>
          <p:spPr>
            <a:xfrm flipV="1">
              <a:off x="4927538" y="5985309"/>
              <a:ext cx="905527" cy="243334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線接點 281"/>
            <p:cNvCxnSpPr/>
            <p:nvPr/>
          </p:nvCxnSpPr>
          <p:spPr>
            <a:xfrm>
              <a:off x="4936971" y="6230924"/>
              <a:ext cx="771803" cy="148641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線接點 282"/>
            <p:cNvCxnSpPr/>
            <p:nvPr/>
          </p:nvCxnSpPr>
          <p:spPr>
            <a:xfrm>
              <a:off x="4936971" y="6230924"/>
              <a:ext cx="696083" cy="457347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線接點 283"/>
            <p:cNvCxnSpPr/>
            <p:nvPr/>
          </p:nvCxnSpPr>
          <p:spPr>
            <a:xfrm flipH="1">
              <a:off x="5827143" y="5980068"/>
              <a:ext cx="1657164" cy="636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線接點 284"/>
            <p:cNvCxnSpPr/>
            <p:nvPr/>
          </p:nvCxnSpPr>
          <p:spPr>
            <a:xfrm flipH="1">
              <a:off x="5338871" y="5657959"/>
              <a:ext cx="388130" cy="0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6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632" y="6187226"/>
              <a:ext cx="836710" cy="610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" name="橢圓 286"/>
            <p:cNvSpPr/>
            <p:nvPr/>
          </p:nvSpPr>
          <p:spPr>
            <a:xfrm rot="10800000">
              <a:off x="2585265" y="6383362"/>
              <a:ext cx="540403" cy="362302"/>
            </a:xfrm>
            <a:prstGeom prst="ellipse">
              <a:avLst/>
            </a:prstGeom>
            <a:solidFill>
              <a:srgbClr val="00FFFF">
                <a:alpha val="20000"/>
              </a:srgbClr>
            </a:solidFill>
            <a:ln w="31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288" name="橢圓 287"/>
            <p:cNvSpPr/>
            <p:nvPr/>
          </p:nvSpPr>
          <p:spPr>
            <a:xfrm rot="12740045">
              <a:off x="3117043" y="6195140"/>
              <a:ext cx="344287" cy="336677"/>
            </a:xfrm>
            <a:prstGeom prst="ellipse">
              <a:avLst/>
            </a:prstGeom>
            <a:solidFill>
              <a:srgbClr val="CC00FF">
                <a:alpha val="10196"/>
              </a:srgbClr>
            </a:solidFill>
            <a:ln w="3175">
              <a:solidFill>
                <a:srgbClr val="CCCC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pic>
          <p:nvPicPr>
            <p:cNvPr id="289" name="Picture 5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16" y="6097184"/>
              <a:ext cx="1105745" cy="742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0" name="橢圓 289"/>
            <p:cNvSpPr/>
            <p:nvPr/>
          </p:nvSpPr>
          <p:spPr>
            <a:xfrm rot="10800000">
              <a:off x="853140" y="6373541"/>
              <a:ext cx="540403" cy="362302"/>
            </a:xfrm>
            <a:prstGeom prst="ellipse">
              <a:avLst/>
            </a:prstGeom>
            <a:solidFill>
              <a:srgbClr val="00FFFF">
                <a:alpha val="20000"/>
              </a:srgbClr>
            </a:solidFill>
            <a:ln w="31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291" name="橢圓 290"/>
            <p:cNvSpPr/>
            <p:nvPr/>
          </p:nvSpPr>
          <p:spPr>
            <a:xfrm rot="12740045">
              <a:off x="1331333" y="6218535"/>
              <a:ext cx="344287" cy="336677"/>
            </a:xfrm>
            <a:prstGeom prst="ellipse">
              <a:avLst/>
            </a:prstGeom>
            <a:solidFill>
              <a:srgbClr val="CC00FF">
                <a:alpha val="10196"/>
              </a:srgbClr>
            </a:solidFill>
            <a:ln w="3175">
              <a:solidFill>
                <a:srgbClr val="CCCC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pic>
          <p:nvPicPr>
            <p:cNvPr id="292" name="Picture 7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3386" y="5166717"/>
              <a:ext cx="777694" cy="492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3" name="橢圓 292"/>
            <p:cNvSpPr/>
            <p:nvPr/>
          </p:nvSpPr>
          <p:spPr>
            <a:xfrm rot="10800000">
              <a:off x="1147385" y="5177119"/>
              <a:ext cx="540403" cy="362302"/>
            </a:xfrm>
            <a:prstGeom prst="ellipse">
              <a:avLst/>
            </a:prstGeom>
            <a:solidFill>
              <a:srgbClr val="00FFFF">
                <a:alpha val="20000"/>
              </a:srgbClr>
            </a:solidFill>
            <a:ln w="31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pic>
          <p:nvPicPr>
            <p:cNvPr id="294" name="Picture 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4718" y="5491916"/>
              <a:ext cx="791505" cy="639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5" name="橢圓 294"/>
            <p:cNvSpPr/>
            <p:nvPr/>
          </p:nvSpPr>
          <p:spPr>
            <a:xfrm rot="10800000">
              <a:off x="2245293" y="5617766"/>
              <a:ext cx="540403" cy="362302"/>
            </a:xfrm>
            <a:prstGeom prst="ellipse">
              <a:avLst/>
            </a:prstGeom>
            <a:solidFill>
              <a:srgbClr val="00FFFF">
                <a:alpha val="20000"/>
              </a:srgbClr>
            </a:solidFill>
            <a:ln w="31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296" name="橢圓 295"/>
            <p:cNvSpPr/>
            <p:nvPr/>
          </p:nvSpPr>
          <p:spPr>
            <a:xfrm rot="12740045">
              <a:off x="2722579" y="5499606"/>
              <a:ext cx="344287" cy="336677"/>
            </a:xfrm>
            <a:prstGeom prst="ellipse">
              <a:avLst/>
            </a:prstGeom>
            <a:solidFill>
              <a:srgbClr val="CC00FF">
                <a:alpha val="10196"/>
              </a:srgbClr>
            </a:solidFill>
            <a:ln w="3175">
              <a:solidFill>
                <a:srgbClr val="CCCC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cxnSp>
          <p:nvCxnSpPr>
            <p:cNvPr id="299" name="直線接點 298"/>
            <p:cNvCxnSpPr/>
            <p:nvPr/>
          </p:nvCxnSpPr>
          <p:spPr>
            <a:xfrm flipH="1">
              <a:off x="3120563" y="6595112"/>
              <a:ext cx="468000" cy="0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線接點 299"/>
            <p:cNvCxnSpPr/>
            <p:nvPr/>
          </p:nvCxnSpPr>
          <p:spPr>
            <a:xfrm flipH="1">
              <a:off x="3603779" y="6227556"/>
              <a:ext cx="251535" cy="37945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線接點 300"/>
            <p:cNvCxnSpPr/>
            <p:nvPr/>
          </p:nvCxnSpPr>
          <p:spPr>
            <a:xfrm flipH="1" flipV="1">
              <a:off x="3419475" y="5867400"/>
              <a:ext cx="435838" cy="372857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線接點 301"/>
            <p:cNvCxnSpPr/>
            <p:nvPr/>
          </p:nvCxnSpPr>
          <p:spPr>
            <a:xfrm flipH="1">
              <a:off x="3018973" y="5870463"/>
              <a:ext cx="396000" cy="0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線接點 302"/>
            <p:cNvCxnSpPr/>
            <p:nvPr/>
          </p:nvCxnSpPr>
          <p:spPr>
            <a:xfrm flipH="1">
              <a:off x="1558093" y="6772665"/>
              <a:ext cx="2128464" cy="0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線接點 303"/>
            <p:cNvCxnSpPr/>
            <p:nvPr/>
          </p:nvCxnSpPr>
          <p:spPr>
            <a:xfrm flipH="1">
              <a:off x="3674800" y="6243030"/>
              <a:ext cx="186431" cy="523783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線接點 304"/>
            <p:cNvCxnSpPr/>
            <p:nvPr/>
          </p:nvCxnSpPr>
          <p:spPr>
            <a:xfrm flipH="1" flipV="1">
              <a:off x="3728066" y="5319753"/>
              <a:ext cx="127247" cy="914153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線接點 305"/>
            <p:cNvCxnSpPr/>
            <p:nvPr/>
          </p:nvCxnSpPr>
          <p:spPr>
            <a:xfrm flipH="1">
              <a:off x="1840020" y="5338490"/>
              <a:ext cx="1905387" cy="0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矩形 306"/>
            <p:cNvSpPr/>
            <p:nvPr/>
          </p:nvSpPr>
          <p:spPr>
            <a:xfrm>
              <a:off x="6508379" y="5157192"/>
              <a:ext cx="49244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600" dirty="0">
                  <a:solidFill>
                    <a:srgbClr val="000000"/>
                  </a:solidFill>
                </a:rPr>
                <a:t>ATP</a:t>
              </a:r>
              <a:endParaRPr lang="zh-TW" alt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08" name="矩形 307"/>
            <p:cNvSpPr/>
            <p:nvPr/>
          </p:nvSpPr>
          <p:spPr>
            <a:xfrm>
              <a:off x="8046530" y="5254601"/>
              <a:ext cx="79701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600" dirty="0">
                  <a:solidFill>
                    <a:srgbClr val="000000"/>
                  </a:solidFill>
                </a:rPr>
                <a:t>NAPDH</a:t>
              </a:r>
              <a:endParaRPr lang="zh-TW" alt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09" name="矩形 308"/>
            <p:cNvSpPr/>
            <p:nvPr/>
          </p:nvSpPr>
          <p:spPr>
            <a:xfrm>
              <a:off x="8226563" y="6161860"/>
              <a:ext cx="57111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600" dirty="0">
                  <a:solidFill>
                    <a:srgbClr val="000000"/>
                  </a:solidFill>
                </a:rPr>
                <a:t>SAM</a:t>
              </a:r>
              <a:endParaRPr lang="zh-TW" alt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10" name="矩形 309"/>
            <p:cNvSpPr/>
            <p:nvPr/>
          </p:nvSpPr>
          <p:spPr>
            <a:xfrm>
              <a:off x="6643006" y="6025419"/>
              <a:ext cx="106631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600" dirty="0">
                  <a:solidFill>
                    <a:prstClr val="black"/>
                  </a:solidFill>
                </a:rPr>
                <a:t>Adenosine</a:t>
              </a:r>
              <a:endParaRPr lang="zh-TW" alt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317" name="橢圓 316"/>
            <p:cNvSpPr/>
            <p:nvPr/>
          </p:nvSpPr>
          <p:spPr>
            <a:xfrm rot="12740045">
              <a:off x="7928303" y="5716784"/>
              <a:ext cx="309431" cy="308595"/>
            </a:xfrm>
            <a:prstGeom prst="ellipse">
              <a:avLst/>
            </a:prstGeom>
            <a:solidFill>
              <a:srgbClr val="CC00FF">
                <a:alpha val="10196"/>
              </a:srgbClr>
            </a:solidFill>
            <a:ln w="3175">
              <a:solidFill>
                <a:srgbClr val="CCCC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white"/>
                </a:solidFill>
              </a:endParaRPr>
            </a:p>
          </p:txBody>
        </p:sp>
        <p:grpSp>
          <p:nvGrpSpPr>
            <p:cNvPr id="235" name="群組 234"/>
            <p:cNvGrpSpPr>
              <a:grpSpLocks noChangeAspect="1"/>
            </p:cNvGrpSpPr>
            <p:nvPr/>
          </p:nvGrpSpPr>
          <p:grpSpPr>
            <a:xfrm>
              <a:off x="3775714" y="5466023"/>
              <a:ext cx="1207317" cy="1122239"/>
              <a:chOff x="3923928" y="5686718"/>
              <a:chExt cx="959176" cy="891584"/>
            </a:xfrm>
          </p:grpSpPr>
          <p:grpSp>
            <p:nvGrpSpPr>
              <p:cNvPr id="259" name="群組 258"/>
              <p:cNvGrpSpPr>
                <a:grpSpLocks noChangeAspect="1"/>
              </p:cNvGrpSpPr>
              <p:nvPr/>
            </p:nvGrpSpPr>
            <p:grpSpPr>
              <a:xfrm>
                <a:off x="3923928" y="5686718"/>
                <a:ext cx="898203" cy="891584"/>
                <a:chOff x="1408812" y="926005"/>
                <a:chExt cx="1034604" cy="1026980"/>
              </a:xfrm>
            </p:grpSpPr>
            <p:pic>
              <p:nvPicPr>
                <p:cNvPr id="260" name="Picture 13"/>
                <p:cNvPicPr>
                  <a:picLocks noChangeAspect="1" noChangeArrowheads="1"/>
                </p:cNvPicPr>
                <p:nvPr/>
              </p:nvPicPr>
              <p:blipFill rotWithShape="1">
                <a:blip r:embed="rId23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32526"/>
                <a:stretch/>
              </p:blipFill>
              <p:spPr bwMode="auto">
                <a:xfrm>
                  <a:off x="1408812" y="926005"/>
                  <a:ext cx="1034604" cy="10269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1" name="橢圓 260"/>
                <p:cNvSpPr/>
                <p:nvPr/>
              </p:nvSpPr>
              <p:spPr>
                <a:xfrm rot="10800000">
                  <a:off x="1601044" y="1296350"/>
                  <a:ext cx="722045" cy="521239"/>
                </a:xfrm>
                <a:prstGeom prst="ellipse">
                  <a:avLst/>
                </a:prstGeom>
                <a:solidFill>
                  <a:srgbClr val="00FFFF">
                    <a:alpha val="20000"/>
                  </a:srgbClr>
                </a:solidFill>
                <a:ln w="3175">
                  <a:solidFill>
                    <a:srgbClr val="00B0F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234" name="矩形 233"/>
              <p:cNvSpPr/>
              <p:nvPr/>
            </p:nvSpPr>
            <p:spPr>
              <a:xfrm>
                <a:off x="4701025" y="5854206"/>
                <a:ext cx="182079" cy="3076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9" name="矩形 318"/>
              <p:cNvSpPr/>
              <p:nvPr/>
            </p:nvSpPr>
            <p:spPr>
              <a:xfrm>
                <a:off x="4472426" y="5848350"/>
                <a:ext cx="109100" cy="1611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21" name="矩形 320"/>
            <p:cNvSpPr/>
            <p:nvPr/>
          </p:nvSpPr>
          <p:spPr>
            <a:xfrm>
              <a:off x="1803707" y="6072911"/>
              <a:ext cx="131042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400" dirty="0" err="1">
                  <a:solidFill>
                    <a:prstClr val="black"/>
                  </a:solidFill>
                </a:rPr>
                <a:t>Anthocyanidins</a:t>
              </a:r>
              <a:endParaRPr lang="zh-TW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22" name="矩形 321"/>
            <p:cNvSpPr/>
            <p:nvPr/>
          </p:nvSpPr>
          <p:spPr>
            <a:xfrm>
              <a:off x="96339" y="6485947"/>
              <a:ext cx="82067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400" dirty="0" err="1">
                  <a:solidFill>
                    <a:prstClr val="black"/>
                  </a:solidFill>
                </a:rPr>
                <a:t>Catechin</a:t>
              </a:r>
              <a:endParaRPr lang="zh-TW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23" name="矩形 322"/>
            <p:cNvSpPr/>
            <p:nvPr/>
          </p:nvSpPr>
          <p:spPr>
            <a:xfrm>
              <a:off x="1470307" y="5684857"/>
              <a:ext cx="79720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400" dirty="0" err="1">
                  <a:solidFill>
                    <a:prstClr val="black"/>
                  </a:solidFill>
                </a:rPr>
                <a:t>Flavonol</a:t>
              </a:r>
              <a:endParaRPr lang="zh-TW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24" name="矩形 323"/>
            <p:cNvSpPr/>
            <p:nvPr/>
          </p:nvSpPr>
          <p:spPr>
            <a:xfrm>
              <a:off x="278663" y="5010933"/>
              <a:ext cx="100399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400" dirty="0" err="1">
                  <a:solidFill>
                    <a:prstClr val="black"/>
                  </a:solidFill>
                </a:rPr>
                <a:t>Isoflavones</a:t>
              </a:r>
              <a:endParaRPr lang="zh-TW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236" name="橢圓 235"/>
            <p:cNvSpPr/>
            <p:nvPr/>
          </p:nvSpPr>
          <p:spPr>
            <a:xfrm>
              <a:off x="3835412" y="5139721"/>
              <a:ext cx="1057416" cy="639394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black"/>
                </a:solidFill>
              </a:endParaRPr>
            </a:p>
          </p:txBody>
        </p:sp>
        <p:sp>
          <p:nvSpPr>
            <p:cNvPr id="262" name="矩形 261"/>
            <p:cNvSpPr/>
            <p:nvPr/>
          </p:nvSpPr>
          <p:spPr>
            <a:xfrm>
              <a:off x="3724193" y="5160875"/>
              <a:ext cx="127985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dirty="0">
                  <a:solidFill>
                    <a:srgbClr val="000000"/>
                  </a:solidFill>
                </a:rPr>
                <a:t>Adenine Core</a:t>
              </a:r>
              <a:endParaRPr lang="zh-TW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27" name="橢圓 326"/>
            <p:cNvSpPr/>
            <p:nvPr/>
          </p:nvSpPr>
          <p:spPr>
            <a:xfrm rot="12740045">
              <a:off x="1639097" y="5356430"/>
              <a:ext cx="344287" cy="336677"/>
            </a:xfrm>
            <a:prstGeom prst="ellipse">
              <a:avLst/>
            </a:prstGeom>
            <a:solidFill>
              <a:srgbClr val="CC00FF">
                <a:alpha val="10196"/>
              </a:srgbClr>
            </a:solidFill>
            <a:ln w="3175">
              <a:solidFill>
                <a:srgbClr val="CCCC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238" name="向下箭號 237"/>
            <p:cNvSpPr/>
            <p:nvPr/>
          </p:nvSpPr>
          <p:spPr>
            <a:xfrm>
              <a:off x="1609910" y="4927976"/>
              <a:ext cx="1137065" cy="321568"/>
            </a:xfrm>
            <a:prstGeom prst="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white"/>
                </a:solidFill>
              </a:endParaRPr>
            </a:p>
          </p:txBody>
        </p:sp>
        <p:sp>
          <p:nvSpPr>
            <p:cNvPr id="161" name="向下箭號 160"/>
            <p:cNvSpPr/>
            <p:nvPr/>
          </p:nvSpPr>
          <p:spPr>
            <a:xfrm>
              <a:off x="7365316" y="4924314"/>
              <a:ext cx="1137065" cy="349292"/>
            </a:xfrm>
            <a:prstGeom prst="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4A411-8141-4448-826C-4C8DF55FCAB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9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82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82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1546258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9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GFR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3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1725092" y="1520726"/>
          <a:ext cx="1538288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CS ChemDraw Drawing" r:id="rId5" imgW="1817725" imgH="1600020" progId="ChemDraw.Document.6.0">
                  <p:embed/>
                </p:oleObj>
              </mc:Choice>
              <mc:Fallback>
                <p:oleObj name="CS ChemDraw Drawing" r:id="rId5" imgW="1817725" imgH="16000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092" y="1520726"/>
                        <a:ext cx="1538288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587326" y="368763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FGFR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.3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060779" y="836712"/>
            <a:ext cx="110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CK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9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24285" y="2452254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STK10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3.3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37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84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84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13424741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19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SNK2A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2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268760"/>
            <a:ext cx="5326997" cy="3897725"/>
            <a:chOff x="3779912" y="1268760"/>
            <a:chExt cx="5326997" cy="3897725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8434861" y="1635015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5267819" y="2313709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1438523" y="1741587"/>
          <a:ext cx="21415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CS ChemDraw Drawing" r:id="rId5" imgW="2383113" imgH="1142640" progId="ChemDraw.Document.6.0">
                  <p:embed/>
                </p:oleObj>
              </mc:Choice>
              <mc:Fallback>
                <p:oleObj name="CS ChemDraw Drawing" r:id="rId5" imgW="2383113" imgH="1142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523" y="1741587"/>
                        <a:ext cx="214153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860987" y="4294535"/>
            <a:ext cx="120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PIM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1.4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546134" y="2633999"/>
            <a:ext cx="1140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2A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7.2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477703" y="843523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IMK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27.5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41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88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88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1065219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6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KT2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499915" y="1782192"/>
          <a:ext cx="2028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CS ChemDraw Drawing" r:id="rId5" imgW="2029509" imgH="958230" progId="ChemDraw.Document.6.0">
                  <p:embed/>
                </p:oleObj>
              </mc:Choice>
              <mc:Fallback>
                <p:oleObj name="CS ChemDraw Drawing" r:id="rId5" imgW="2029509" imgH="9582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915" y="1782192"/>
                        <a:ext cx="20288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7668344" y="5264727"/>
            <a:ext cx="110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AKT2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103618" y="3902611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2A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8.8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97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90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90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12428433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28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MK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6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268760"/>
            <a:ext cx="5323487" cy="3897725"/>
            <a:chOff x="3779912" y="1268760"/>
            <a:chExt cx="5323487" cy="3897725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8431351" y="1577427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1544688" y="1950914"/>
          <a:ext cx="190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CS ChemDraw Drawing" r:id="rId5" imgW="1907679" imgH="685530" progId="ChemDraw.Document.6.0">
                  <p:embed/>
                </p:oleObj>
              </mc:Choice>
              <mc:Fallback>
                <p:oleObj name="CS ChemDraw Drawing" r:id="rId5" imgW="1907679" imgH="6855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88" y="1950914"/>
                        <a:ext cx="1908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7370277" y="937931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IMK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.6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329944" y="468140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KIT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26.6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244785" y="3722502"/>
            <a:ext cx="1106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2A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9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91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91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13424695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38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SNK2A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1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1452463" y="1533426"/>
          <a:ext cx="21494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CS ChemDraw Drawing" r:id="rId5" imgW="2223194" imgH="1416960" progId="ChemDraw.Document.6.0">
                  <p:embed/>
                </p:oleObj>
              </mc:Choice>
              <mc:Fallback>
                <p:oleObj name="CS ChemDraw Drawing" r:id="rId5" imgW="2223194" imgH="1416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63" y="1533426"/>
                        <a:ext cx="214947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587326" y="368763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FGFR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9.6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401761" y="3704603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2A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.1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741893" y="4237856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SNK1G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10.4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98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92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92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ZINC03874886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22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IM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8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268760"/>
            <a:ext cx="5352925" cy="3897725"/>
            <a:chOff x="3779912" y="1268760"/>
            <a:chExt cx="5352925" cy="3897725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8460789" y="1440664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2039863" y="1519139"/>
          <a:ext cx="10128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CS ChemDraw Drawing" r:id="rId5" imgW="1660777" imgH="2194290" progId="ChemDraw.Document.6.0">
                  <p:embed/>
                </p:oleObj>
              </mc:Choice>
              <mc:Fallback>
                <p:oleObj name="CS ChemDraw Drawing" r:id="rId5" imgW="1660777" imgH="2194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863" y="1519139"/>
                        <a:ext cx="10128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7326676" y="942109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IMK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5.5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44561" y="4369621"/>
            <a:ext cx="1140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PIM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.8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6356082" y="5980793"/>
            <a:ext cx="1140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AMK4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11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JMY94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94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Rosmanol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9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IM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7.8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3" name="群組 41"/>
          <p:cNvGrpSpPr/>
          <p:nvPr/>
        </p:nvGrpSpPr>
        <p:grpSpPr>
          <a:xfrm>
            <a:off x="3779912" y="1268760"/>
            <a:ext cx="5296375" cy="3897725"/>
            <a:chOff x="3779912" y="1268760"/>
            <a:chExt cx="5296375" cy="3897725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8404239" y="1593273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1862634" y="1730152"/>
          <a:ext cx="13335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CS ChemDraw Drawing" r:id="rId5" imgW="1333106" imgH="916920" progId="ChemDraw.Document.6.0">
                  <p:embed/>
                </p:oleObj>
              </mc:Choice>
              <mc:Fallback>
                <p:oleObj name="CS ChemDraw Drawing" r:id="rId5" imgW="1333106" imgH="916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34" y="1730152"/>
                        <a:ext cx="13335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7321205" y="900545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LIMK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7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851920" y="4369621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PIM1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37.8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6317610" y="5980793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AMK4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1.7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37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圖片 75" descr="JMY96_BioXGEM2012RBC_profil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7593" y="0"/>
            <a:ext cx="5910911" cy="685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Arial" pitchFamily="34" charset="0"/>
                <a:cs typeface="Arial" pitchFamily="34" charset="0"/>
              </a:rPr>
              <a:t>JMY96</a:t>
            </a:r>
            <a:endParaRPr lang="zh-TW" alt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內容版面配置區 6"/>
          <p:cNvGraphicFramePr>
            <a:graphicFrameLocks/>
          </p:cNvGraphicFramePr>
          <p:nvPr>
            <p:extLst/>
          </p:nvPr>
        </p:nvGraphicFramePr>
        <p:xfrm>
          <a:off x="35496" y="1268760"/>
          <a:ext cx="3567600" cy="436032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Compound 2D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Compound Name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 smtClean="0">
                          <a:latin typeface="Calibri" pitchFamily="34" charset="0"/>
                          <a:cs typeface="Calibri" pitchFamily="34" charset="0"/>
                        </a:rPr>
                        <a:t>6-shogoal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Target</a:t>
                      </a:r>
                      <a:br>
                        <a:rPr lang="en-US" altLang="zh-TW" b="1" dirty="0" smtClean="0"/>
                      </a:br>
                      <a:r>
                        <a:rPr lang="en-US" altLang="zh-TW" b="1" dirty="0" smtClean="0"/>
                        <a:t>number</a:t>
                      </a:r>
                      <a:endParaRPr lang="zh-TW" altLang="en-US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1" dirty="0" smtClean="0"/>
                        <a:t>(IC</a:t>
                      </a:r>
                      <a:r>
                        <a:rPr lang="en-US" altLang="zh-TW" b="1" baseline="-25000" dirty="0" smtClean="0"/>
                        <a:t>50</a:t>
                      </a:r>
                      <a:r>
                        <a:rPr lang="en-US" altLang="zh-TW" b="1" dirty="0" smtClean="0"/>
                        <a:t>&lt;10</a:t>
                      </a:r>
                      <a:r>
                        <a:rPr lang="en-US" altLang="zh-TW" b="1" baseline="0" dirty="0" smtClean="0"/>
                        <a:t> </a:t>
                      </a:r>
                      <a:r>
                        <a:rPr lang="en-US" altLang="zh-TW" b="1" i="1" baseline="0" dirty="0" err="1" smtClean="0"/>
                        <a:t>u</a:t>
                      </a:r>
                      <a:r>
                        <a:rPr lang="en-US" altLang="zh-TW" b="1" baseline="0" dirty="0" err="1" smtClean="0"/>
                        <a:t>M</a:t>
                      </a:r>
                      <a:r>
                        <a:rPr lang="en-US" altLang="zh-TW" b="1" baseline="0" dirty="0" smtClean="0"/>
                        <a:t>)</a:t>
                      </a:r>
                      <a:endParaRPr lang="zh-TW" altLang="en-US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  <a:p>
                      <a:pPr algn="ctr" fontAlgn="ctr"/>
                      <a:r>
                        <a:rPr lang="en-US" altLang="zh-TW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3%)</a:t>
                      </a:r>
                      <a:endParaRPr lang="en-US" altLang="zh-TW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Best target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AMK4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/>
                        <a:t>KAR</a:t>
                      </a:r>
                      <a:endParaRPr lang="zh-TW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6.4%</a:t>
                      </a:r>
                      <a:endParaRPr lang="en-US" altLang="zh-TW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8" name="Picture 2" descr="C:\Documents and Settings\y2chiu\My Documents\5lab\K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0" y="5757138"/>
            <a:ext cx="3384376" cy="773002"/>
          </a:xfrm>
          <a:prstGeom prst="rect">
            <a:avLst/>
          </a:prstGeom>
          <a:solidFill>
            <a:schemeClr val="bg1"/>
          </a:solidFill>
          <a:extLst/>
        </p:spPr>
      </p:pic>
      <p:grpSp>
        <p:nvGrpSpPr>
          <p:cNvPr id="42" name="群組 41"/>
          <p:cNvGrpSpPr/>
          <p:nvPr/>
        </p:nvGrpSpPr>
        <p:grpSpPr>
          <a:xfrm>
            <a:off x="3779912" y="1052736"/>
            <a:ext cx="4822862" cy="4113749"/>
            <a:chOff x="3779912" y="1052736"/>
            <a:chExt cx="4822862" cy="4113749"/>
          </a:xfrm>
        </p:grpSpPr>
        <p:sp>
          <p:nvSpPr>
            <p:cNvPr id="43" name="文字方塊 9"/>
            <p:cNvSpPr txBox="1">
              <a:spLocks noChangeArrowheads="1"/>
            </p:cNvSpPr>
            <p:nvPr/>
          </p:nvSpPr>
          <p:spPr bwMode="auto">
            <a:xfrm>
              <a:off x="4716016" y="1268760"/>
              <a:ext cx="518144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4" name="文字方塊 10"/>
            <p:cNvSpPr txBox="1">
              <a:spLocks noChangeArrowheads="1"/>
            </p:cNvSpPr>
            <p:nvPr/>
          </p:nvSpPr>
          <p:spPr bwMode="auto">
            <a:xfrm>
              <a:off x="7740352" y="1052736"/>
              <a:ext cx="67204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TKL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5" name="文字方塊 11"/>
            <p:cNvSpPr txBox="1">
              <a:spLocks noChangeArrowheads="1"/>
            </p:cNvSpPr>
            <p:nvPr/>
          </p:nvSpPr>
          <p:spPr bwMode="auto">
            <a:xfrm>
              <a:off x="7956376" y="3933056"/>
              <a:ext cx="64639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K1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6" name="文字方塊 12"/>
            <p:cNvSpPr txBox="1">
              <a:spLocks noChangeArrowheads="1"/>
            </p:cNvSpPr>
            <p:nvPr/>
          </p:nvSpPr>
          <p:spPr bwMode="auto">
            <a:xfrm>
              <a:off x="7884368" y="2636912"/>
              <a:ext cx="620746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STE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文字方塊 13"/>
            <p:cNvSpPr txBox="1">
              <a:spLocks noChangeArrowheads="1"/>
            </p:cNvSpPr>
            <p:nvPr/>
          </p:nvSpPr>
          <p:spPr bwMode="auto">
            <a:xfrm>
              <a:off x="4067944" y="4797152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AMK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8" name="文字方塊 14"/>
            <p:cNvSpPr txBox="1">
              <a:spLocks noChangeArrowheads="1"/>
            </p:cNvSpPr>
            <p:nvPr/>
          </p:nvSpPr>
          <p:spPr bwMode="auto">
            <a:xfrm>
              <a:off x="3779912" y="2852936"/>
              <a:ext cx="915728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CM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9" name="文字方塊 15"/>
            <p:cNvSpPr txBox="1">
              <a:spLocks noChangeArrowheads="1"/>
            </p:cNvSpPr>
            <p:nvPr/>
          </p:nvSpPr>
          <p:spPr bwMode="auto">
            <a:xfrm>
              <a:off x="4932040" y="2348880"/>
              <a:ext cx="774650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Other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0" name="文字方塊 16"/>
            <p:cNvSpPr txBox="1">
              <a:spLocks noChangeArrowheads="1"/>
            </p:cNvSpPr>
            <p:nvPr/>
          </p:nvSpPr>
          <p:spPr bwMode="auto">
            <a:xfrm>
              <a:off x="7524328" y="4725144"/>
              <a:ext cx="697699" cy="369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dirty="0">
                  <a:solidFill>
                    <a:srgbClr val="000000"/>
                  </a:solidFill>
                  <a:cs typeface="Times New Roman" pitchFamily="18" charset="0"/>
                </a:rPr>
                <a:t>AGC</a:t>
              </a:r>
              <a:endParaRPr lang="zh-TW" alt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1471613" y="1852613"/>
          <a:ext cx="21050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CS ChemDraw Drawing" r:id="rId5" imgW="2105686" imgH="683910" progId="ChemDraw.Document.6.0">
                  <p:embed/>
                </p:oleObj>
              </mc:Choice>
              <mc:Fallback>
                <p:oleObj name="CS ChemDraw Drawing" r:id="rId5" imgW="2105686" imgH="6839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852613"/>
                        <a:ext cx="21050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字方塊 77"/>
          <p:cNvSpPr txBox="1"/>
          <p:nvPr/>
        </p:nvSpPr>
        <p:spPr>
          <a:xfrm>
            <a:off x="6317610" y="5980793"/>
            <a:ext cx="1217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</a:rPr>
              <a:t>CAMK4</a:t>
            </a:r>
          </a:p>
          <a:p>
            <a:pPr algn="ctr"/>
            <a:r>
              <a:rPr lang="en-US" altLang="zh-TW" sz="1200" b="1" dirty="0">
                <a:solidFill>
                  <a:srgbClr val="0000FF"/>
                </a:solidFill>
              </a:rPr>
              <a:t>(KAR = 46.4%)</a:t>
            </a:r>
            <a:endParaRPr lang="zh-TW" altLang="en-US" sz="1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84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The relationships between flavonoids and kinases</a:t>
            </a:r>
            <a:endParaRPr lang="zh-TW" altLang="en-US" sz="2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12D3D2-0234-4F61-ACDE-A339BBBF82D7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TW">
              <a:solidFill>
                <a:srgbClr val="000000"/>
              </a:solidFill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429814" y="3826305"/>
            <a:ext cx="2207454" cy="2793569"/>
            <a:chOff x="-1197536" y="4021250"/>
            <a:chExt cx="2477244" cy="2825509"/>
          </a:xfrm>
        </p:grpSpPr>
        <p:pic>
          <p:nvPicPr>
            <p:cNvPr id="6" name="圖片 5"/>
            <p:cNvPicPr>
              <a:picLocks noChangeAspect="1"/>
            </p:cNvPicPr>
            <p:nvPr/>
          </p:nvPicPr>
          <p:blipFill rotWithShape="1">
            <a:blip r:embed="rId2"/>
            <a:srcRect b="16006"/>
            <a:stretch/>
          </p:blipFill>
          <p:spPr>
            <a:xfrm>
              <a:off x="-1197536" y="4021250"/>
              <a:ext cx="2477244" cy="2679372"/>
            </a:xfrm>
            <a:prstGeom prst="rect">
              <a:avLst/>
            </a:prstGeom>
          </p:spPr>
        </p:pic>
        <p:sp>
          <p:nvSpPr>
            <p:cNvPr id="7" name="矩形 67"/>
            <p:cNvSpPr>
              <a:spLocks noChangeArrowheads="1"/>
            </p:cNvSpPr>
            <p:nvPr/>
          </p:nvSpPr>
          <p:spPr bwMode="auto">
            <a:xfrm>
              <a:off x="-1189354" y="6586447"/>
              <a:ext cx="2145827" cy="260312"/>
            </a:xfrm>
            <a:prstGeom prst="rect">
              <a:avLst/>
            </a:prstGeom>
            <a:gradFill rotWithShape="1">
              <a:gsLst>
                <a:gs pos="0">
                  <a:srgbClr val="FFDE80"/>
                </a:gs>
                <a:gs pos="50000">
                  <a:srgbClr val="FFE8B3"/>
                </a:gs>
                <a:gs pos="100000">
                  <a:srgbClr val="FFF3DA"/>
                </a:gs>
              </a:gsLst>
              <a:lin ang="13500000" scaled="1"/>
            </a:gradFill>
            <a:ln w="9525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square" lIns="36000" tIns="36000" rIns="36000" bIns="36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1200" i="1" dirty="0">
                  <a:solidFill>
                    <a:prstClr val="black"/>
                  </a:solidFill>
                </a:rPr>
                <a:t>Nucleic Acids Research, 2013</a:t>
              </a:r>
              <a:endParaRPr lang="zh-TW" altLang="en-US" sz="1200" dirty="0">
                <a:solidFill>
                  <a:prstClr val="black"/>
                </a:solidFill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555776" y="6213780"/>
            <a:ext cx="6131024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cs typeface="Times New Roman" panose="02020603050405020304" pitchFamily="18" charset="0"/>
              </a:rPr>
              <a:t>Chiu, Y. Y., </a:t>
            </a:r>
            <a:r>
              <a:rPr lang="en-US" altLang="zh-TW" sz="1400" dirty="0">
                <a:solidFill>
                  <a:srgbClr val="000000"/>
                </a:solidFill>
              </a:rPr>
              <a:t>Lin, C. T., Huang, J. W., Hsu, K. C., Tseng, J. H., You, S. R., and Yang, J.M.* (2013)</a:t>
            </a:r>
            <a:r>
              <a:rPr lang="en-US" altLang="zh-TW" sz="1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</a:rPr>
              <a:t>Nucleic Acids Res 41.</a:t>
            </a:r>
            <a:endParaRPr lang="zh-TW" altLang="en-US" sz="1400" dirty="0">
              <a:solidFill>
                <a:srgbClr val="000000"/>
              </a:solidFill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 rotWithShape="1">
          <a:blip r:embed="rId3"/>
          <a:srcRect l="14843" r="14013" b="9408"/>
          <a:stretch/>
        </p:blipFill>
        <p:spPr>
          <a:xfrm>
            <a:off x="379311" y="980728"/>
            <a:ext cx="3472609" cy="2550831"/>
          </a:xfrm>
          <a:prstGeom prst="rect">
            <a:avLst/>
          </a:prstGeom>
        </p:spPr>
      </p:pic>
      <p:sp>
        <p:nvSpPr>
          <p:cNvPr id="10" name=" 3"/>
          <p:cNvSpPr/>
          <p:nvPr/>
        </p:nvSpPr>
        <p:spPr bwMode="auto">
          <a:xfrm rot="12934708" flipH="1" flipV="1">
            <a:off x="2288724" y="2932665"/>
            <a:ext cx="1597753" cy="1389977"/>
          </a:xfrm>
          <a:prstGeom prst="swooshArrow">
            <a:avLst>
              <a:gd name="adj1" fmla="val 16436"/>
              <a:gd name="adj2" fmla="val 16199"/>
            </a:avLst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sp>
      <p:sp>
        <p:nvSpPr>
          <p:cNvPr id="11" name="矩形 10"/>
          <p:cNvSpPr/>
          <p:nvPr/>
        </p:nvSpPr>
        <p:spPr>
          <a:xfrm>
            <a:off x="409983" y="899428"/>
            <a:ext cx="1205202" cy="369332"/>
          </a:xfrm>
          <a:prstGeom prst="rect">
            <a:avLst/>
          </a:prstGeom>
          <a:solidFill>
            <a:srgbClr val="FF66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b="1" dirty="0">
                <a:solidFill>
                  <a:srgbClr val="FFFFFF"/>
                </a:solidFill>
                <a:ea typeface="新細明體" charset="-120"/>
                <a:cs typeface="Arial" panose="020B0604020202020204" pitchFamily="34" charset="0"/>
              </a:rPr>
              <a:t>Flavonoids</a:t>
            </a:r>
            <a:endParaRPr kumimoji="1" lang="zh-TW" altLang="en-US" b="1" dirty="0">
              <a:solidFill>
                <a:srgbClr val="FFFFFF"/>
              </a:solidFill>
              <a:ea typeface="新細明體" charset="-12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3488" y="3556628"/>
            <a:ext cx="1358192" cy="369332"/>
          </a:xfrm>
          <a:prstGeom prst="rect">
            <a:avLst/>
          </a:prstGeom>
          <a:solidFill>
            <a:srgbClr val="FF66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b="1" dirty="0">
                <a:solidFill>
                  <a:srgbClr val="FFFFFF"/>
                </a:solidFill>
                <a:ea typeface="新細明體" charset="-120"/>
                <a:cs typeface="Arial" panose="020B0604020202020204" pitchFamily="34" charset="0"/>
              </a:rPr>
              <a:t>KIDFamMap</a:t>
            </a:r>
            <a:endParaRPr kumimoji="1" lang="zh-TW" altLang="en-US" b="1" dirty="0">
              <a:solidFill>
                <a:srgbClr val="FFFFFF"/>
              </a:solidFill>
              <a:ea typeface="新細明體" charset="-120"/>
              <a:cs typeface="Arial" panose="020B0604020202020204" pitchFamily="34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8224" y="1124744"/>
            <a:ext cx="4762248" cy="498967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矩形 13"/>
          <p:cNvSpPr/>
          <p:nvPr/>
        </p:nvSpPr>
        <p:spPr>
          <a:xfrm>
            <a:off x="4026621" y="899428"/>
            <a:ext cx="2345579" cy="369332"/>
          </a:xfrm>
          <a:prstGeom prst="rect">
            <a:avLst/>
          </a:prstGeom>
          <a:solidFill>
            <a:srgbClr val="FF66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b="1" dirty="0">
                <a:solidFill>
                  <a:srgbClr val="FFFFFF"/>
                </a:solidFill>
                <a:ea typeface="新細明體" charset="-120"/>
                <a:cs typeface="Arial" panose="020B0604020202020204" pitchFamily="34" charset="0"/>
              </a:rPr>
              <a:t>Flavonoid-kinase tree?</a:t>
            </a:r>
            <a:endParaRPr kumimoji="1" lang="zh-TW" altLang="en-US" b="1" dirty="0">
              <a:solidFill>
                <a:srgbClr val="FFFFFF"/>
              </a:solidFill>
              <a:ea typeface="新細明體" charset="-12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84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3200" dirty="0">
                <a:latin typeface="Arial Narrow" panose="020B0606020202030204" pitchFamily="34" charset="0"/>
              </a:rPr>
              <a:t>Explore co-evolution between mammals and plants and identify natural products as kinase </a:t>
            </a:r>
            <a:r>
              <a:rPr lang="en-US" altLang="zh-TW" sz="3200" dirty="0" smtClean="0">
                <a:latin typeface="Arial Narrow" panose="020B0606020202030204" pitchFamily="34" charset="0"/>
              </a:rPr>
              <a:t>inhibitors</a:t>
            </a:r>
          </a:p>
          <a:p>
            <a:pPr lvl="1"/>
            <a:r>
              <a:rPr lang="en-US" altLang="zh-TW" sz="2400" dirty="0">
                <a:latin typeface="Arial Narrow" panose="020B0606020202030204" pitchFamily="34" charset="0"/>
              </a:rPr>
              <a:t>Compare with </a:t>
            </a:r>
            <a:r>
              <a:rPr lang="en-US" altLang="zh-TW" sz="2400" dirty="0" smtClean="0">
                <a:latin typeface="Arial Narrow" panose="020B0606020202030204" pitchFamily="34" charset="0"/>
              </a:rPr>
              <a:t>2011</a:t>
            </a:r>
            <a:r>
              <a:rPr lang="zh-TW" altLang="en-US" sz="2400" dirty="0" smtClean="0">
                <a:latin typeface="Arial Narrow" panose="020B0606020202030204" pitchFamily="34" charset="0"/>
              </a:rPr>
              <a:t> </a:t>
            </a:r>
            <a:r>
              <a:rPr lang="en-US" altLang="zh-TW" sz="2400" dirty="0" smtClean="0">
                <a:latin typeface="Arial Narrow" panose="020B0606020202030204" pitchFamily="34" charset="0"/>
              </a:rPr>
              <a:t>Merck-Millipore profiling</a:t>
            </a:r>
            <a:r>
              <a:rPr lang="en-US" altLang="zh-TW" sz="2400" dirty="0">
                <a:solidFill>
                  <a:srgbClr val="00B0F0"/>
                </a:solidFill>
                <a:latin typeface="Arial Narrow" panose="020B0606020202030204" pitchFamily="34" charset="0"/>
              </a:rPr>
              <a:t> (</a:t>
            </a:r>
            <a:r>
              <a:rPr lang="en-US" altLang="zh-TW" sz="2400" dirty="0" smtClean="0">
                <a:solidFill>
                  <a:srgbClr val="00B0F0"/>
                </a:solidFill>
                <a:latin typeface="Arial Narrow" panose="020B0606020202030204" pitchFamily="34" charset="0"/>
              </a:rPr>
              <a:t>JMY27-JMY30)</a:t>
            </a:r>
          </a:p>
          <a:p>
            <a:pPr lvl="1"/>
            <a:r>
              <a:rPr lang="en-US" altLang="zh-TW" sz="2400" dirty="0" smtClean="0">
                <a:latin typeface="Arial Narrow" panose="020B0606020202030204" pitchFamily="34" charset="0"/>
              </a:rPr>
              <a:t>Flavonoids &amp; compounds mimic flavonoids</a:t>
            </a:r>
            <a:r>
              <a:rPr lang="en-US" altLang="zh-TW" sz="2400" dirty="0" smtClean="0">
                <a:solidFill>
                  <a:srgbClr val="00B0F0"/>
                </a:solidFill>
                <a:latin typeface="Arial Narrow" panose="020B0606020202030204" pitchFamily="34" charset="0"/>
              </a:rPr>
              <a:t> </a:t>
            </a:r>
            <a:r>
              <a:rPr lang="en-US" altLang="zh-TW" sz="2400" dirty="0">
                <a:solidFill>
                  <a:srgbClr val="00B0F0"/>
                </a:solidFill>
                <a:latin typeface="Arial Narrow" panose="020B0606020202030204" pitchFamily="34" charset="0"/>
              </a:rPr>
              <a:t>(</a:t>
            </a:r>
            <a:r>
              <a:rPr lang="en-US" altLang="zh-TW" sz="2400" dirty="0" smtClean="0">
                <a:solidFill>
                  <a:srgbClr val="00B0F0"/>
                </a:solidFill>
                <a:latin typeface="Arial Narrow" panose="020B0606020202030204" pitchFamily="34" charset="0"/>
              </a:rPr>
              <a:t>JMY51-JMY92)</a:t>
            </a:r>
            <a:endParaRPr lang="en-US" altLang="zh-TW" sz="2400" dirty="0">
              <a:latin typeface="Arial Narrow" panose="020B0606020202030204" pitchFamily="34" charset="0"/>
            </a:endParaRPr>
          </a:p>
          <a:p>
            <a:r>
              <a:rPr lang="en-US" altLang="zh-TW" sz="3200" dirty="0">
                <a:latin typeface="Arial Narrow" panose="020B0606020202030204" pitchFamily="34" charset="0"/>
              </a:rPr>
              <a:t>Enhance cooperation</a:t>
            </a:r>
          </a:p>
          <a:p>
            <a:pPr lvl="1"/>
            <a:r>
              <a:rPr lang="zh-TW" altLang="en-US" sz="2800" dirty="0" smtClean="0">
                <a:latin typeface="Arial Narrow" panose="020B0606020202030204" pitchFamily="34" charset="0"/>
              </a:rPr>
              <a:t>王應然 </a:t>
            </a:r>
            <a:r>
              <a:rPr lang="en-US" altLang="zh-TW" sz="2800" dirty="0" smtClean="0">
                <a:solidFill>
                  <a:srgbClr val="00B0F0"/>
                </a:solidFill>
                <a:latin typeface="Arial Narrow" panose="020B0606020202030204" pitchFamily="34" charset="0"/>
              </a:rPr>
              <a:t>(JMY93-JMY96)</a:t>
            </a:r>
            <a:endParaRPr lang="en-US" altLang="zh-TW" sz="2800" dirty="0">
              <a:latin typeface="Arial Narrow" panose="020B0606020202030204" pitchFamily="34" charset="0"/>
            </a:endParaRPr>
          </a:p>
          <a:p>
            <a:endParaRPr lang="zh-TW" alt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37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t="7905"/>
          <a:stretch/>
        </p:blipFill>
        <p:spPr>
          <a:xfrm>
            <a:off x="5342459" y="2549979"/>
            <a:ext cx="3320883" cy="3547079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Kinase profiling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72532" y="1354667"/>
            <a:ext cx="8525933" cy="4742391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Service vendor: </a:t>
            </a:r>
            <a:r>
              <a:rPr lang="en-US" altLang="zh-TW" sz="2000" dirty="0" smtClean="0">
                <a:solidFill>
                  <a:srgbClr val="00B0F0"/>
                </a:solidFill>
              </a:rPr>
              <a:t>Reaction Biology Corporation (RBC)</a:t>
            </a:r>
          </a:p>
          <a:p>
            <a:r>
              <a:rPr lang="en-US" altLang="zh-TW" sz="2000" dirty="0" smtClean="0"/>
              <a:t>Tested kinase: </a:t>
            </a:r>
            <a:r>
              <a:rPr lang="en-US" altLang="zh-TW" sz="2000" dirty="0" smtClean="0">
                <a:solidFill>
                  <a:srgbClr val="00B0F0"/>
                </a:solidFill>
              </a:rPr>
              <a:t>32</a:t>
            </a:r>
            <a:r>
              <a:rPr lang="en-US" altLang="zh-TW" sz="2000" dirty="0" smtClean="0"/>
              <a:t> kinases</a:t>
            </a:r>
          </a:p>
          <a:p>
            <a:pPr lvl="1"/>
            <a:r>
              <a:rPr lang="en-US" altLang="zh-TW" sz="1800" dirty="0" smtClean="0"/>
              <a:t>AGC </a:t>
            </a:r>
            <a:r>
              <a:rPr lang="en-US" altLang="zh-TW" sz="1800" dirty="0" smtClean="0">
                <a:solidFill>
                  <a:srgbClr val="00B0F0"/>
                </a:solidFill>
              </a:rPr>
              <a:t>(4)</a:t>
            </a:r>
            <a:r>
              <a:rPr lang="en-US" altLang="zh-TW" sz="1800" dirty="0" smtClean="0"/>
              <a:t>, CAMK </a:t>
            </a:r>
            <a:r>
              <a:rPr lang="en-US" altLang="zh-TW" sz="1800" dirty="0" smtClean="0">
                <a:solidFill>
                  <a:srgbClr val="00B0F0"/>
                </a:solidFill>
              </a:rPr>
              <a:t>(5)</a:t>
            </a:r>
            <a:r>
              <a:rPr lang="en-US" altLang="zh-TW" sz="1800" dirty="0" smtClean="0"/>
              <a:t>, CK1 </a:t>
            </a:r>
            <a:r>
              <a:rPr lang="en-US" altLang="zh-TW" sz="1800" dirty="0" smtClean="0">
                <a:solidFill>
                  <a:srgbClr val="00B0F0"/>
                </a:solidFill>
              </a:rPr>
              <a:t>(2)</a:t>
            </a:r>
            <a:r>
              <a:rPr lang="en-US" altLang="zh-TW" sz="1800" dirty="0" smtClean="0"/>
              <a:t>, CMGC </a:t>
            </a:r>
            <a:r>
              <a:rPr lang="en-US" altLang="zh-TW" sz="1800" dirty="0" smtClean="0">
                <a:solidFill>
                  <a:srgbClr val="00B0F0"/>
                </a:solidFill>
              </a:rPr>
              <a:t>(6)</a:t>
            </a:r>
            <a:r>
              <a:rPr lang="en-US" altLang="zh-TW" sz="1800" dirty="0" smtClean="0"/>
              <a:t>, Other </a:t>
            </a:r>
            <a:r>
              <a:rPr lang="en-US" altLang="zh-TW" sz="1800" dirty="0" smtClean="0">
                <a:solidFill>
                  <a:srgbClr val="00B0F0"/>
                </a:solidFill>
              </a:rPr>
              <a:t>(0)</a:t>
            </a:r>
            <a:r>
              <a:rPr lang="en-US" altLang="zh-TW" sz="1800" dirty="0" smtClean="0"/>
              <a:t>, STE </a:t>
            </a:r>
            <a:r>
              <a:rPr lang="en-US" altLang="zh-TW" sz="1800" dirty="0" smtClean="0">
                <a:solidFill>
                  <a:srgbClr val="00B0F0"/>
                </a:solidFill>
              </a:rPr>
              <a:t>(3)</a:t>
            </a:r>
            <a:r>
              <a:rPr lang="en-US" altLang="zh-TW" sz="1800" dirty="0" smtClean="0"/>
              <a:t>, TK </a:t>
            </a:r>
            <a:r>
              <a:rPr lang="en-US" altLang="zh-TW" sz="1800" dirty="0" smtClean="0">
                <a:solidFill>
                  <a:srgbClr val="00B0F0"/>
                </a:solidFill>
              </a:rPr>
              <a:t>(8)</a:t>
            </a:r>
            <a:r>
              <a:rPr lang="en-US" altLang="zh-TW" sz="1800" dirty="0" smtClean="0"/>
              <a:t>, TKL </a:t>
            </a:r>
            <a:r>
              <a:rPr lang="en-US" altLang="zh-TW" sz="1800" dirty="0" smtClean="0">
                <a:solidFill>
                  <a:srgbClr val="00B0F0"/>
                </a:solidFill>
              </a:rPr>
              <a:t>(4)</a:t>
            </a:r>
            <a:endParaRPr lang="en-US" altLang="zh-TW" sz="1800" dirty="0" smtClean="0"/>
          </a:p>
          <a:p>
            <a:r>
              <a:rPr lang="en-US" altLang="zh-TW" sz="2000" dirty="0"/>
              <a:t>Tested </a:t>
            </a:r>
            <a:r>
              <a:rPr lang="en-US" altLang="zh-TW" sz="2000" dirty="0" smtClean="0"/>
              <a:t>compound: </a:t>
            </a:r>
            <a:r>
              <a:rPr lang="en-US" altLang="zh-TW" sz="2000" dirty="0" smtClean="0">
                <a:solidFill>
                  <a:srgbClr val="00B0F0"/>
                </a:solidFill>
              </a:rPr>
              <a:t>50</a:t>
            </a:r>
            <a:r>
              <a:rPr lang="en-US" altLang="zh-TW" sz="2000" dirty="0" smtClean="0"/>
              <a:t> compounds</a:t>
            </a:r>
          </a:p>
          <a:p>
            <a:pPr lvl="1"/>
            <a:r>
              <a:rPr lang="en-US" altLang="zh-TW" sz="1800" dirty="0" smtClean="0"/>
              <a:t>Normalization/reference </a:t>
            </a:r>
            <a:r>
              <a:rPr lang="en-US" altLang="zh-TW" sz="1800" dirty="0" smtClean="0">
                <a:solidFill>
                  <a:srgbClr val="00B0F0"/>
                </a:solidFill>
              </a:rPr>
              <a:t>(4)</a:t>
            </a:r>
          </a:p>
          <a:p>
            <a:pPr lvl="1"/>
            <a:r>
              <a:rPr lang="en-US" altLang="zh-TW" sz="1800" dirty="0"/>
              <a:t>Flavonoids &amp; compounds mimic flavonoids </a:t>
            </a:r>
            <a:r>
              <a:rPr lang="en-US" altLang="zh-TW" sz="1800" dirty="0" smtClean="0">
                <a:solidFill>
                  <a:srgbClr val="00B0F0"/>
                </a:solidFill>
              </a:rPr>
              <a:t>(42)</a:t>
            </a:r>
          </a:p>
          <a:p>
            <a:pPr lvl="1"/>
            <a:r>
              <a:rPr lang="en-US" altLang="zh-TW" sz="1800" dirty="0" smtClean="0"/>
              <a:t>Cooperation </a:t>
            </a:r>
            <a:r>
              <a:rPr lang="en-US" altLang="zh-TW" sz="1800" dirty="0" smtClean="0">
                <a:solidFill>
                  <a:srgbClr val="00B0F0"/>
                </a:solidFill>
              </a:rPr>
              <a:t>(4)</a:t>
            </a:r>
            <a:endParaRPr lang="en-US" altLang="zh-TW" sz="1800" dirty="0">
              <a:solidFill>
                <a:srgbClr val="00B0F0"/>
              </a:solidFill>
            </a:endParaRPr>
          </a:p>
          <a:p>
            <a:r>
              <a:rPr lang="en-US" altLang="zh-TW" sz="2000" dirty="0" smtClean="0"/>
              <a:t>Tested condition: </a:t>
            </a:r>
            <a:r>
              <a:rPr lang="el-GR" altLang="zh-TW" sz="2000" dirty="0">
                <a:solidFill>
                  <a:srgbClr val="00B0F0"/>
                </a:solidFill>
              </a:rPr>
              <a:t>10 μ</a:t>
            </a:r>
            <a:r>
              <a:rPr lang="en-US" altLang="zh-TW" sz="2000" dirty="0" smtClean="0">
                <a:solidFill>
                  <a:srgbClr val="00B0F0"/>
                </a:solidFill>
              </a:rPr>
              <a:t>M, duplicate</a:t>
            </a:r>
          </a:p>
          <a:p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08673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/>
          </p:nvPr>
        </p:nvGraphicFramePr>
        <p:xfrm>
          <a:off x="-17930" y="124189"/>
          <a:ext cx="9170892" cy="67263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4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94650">
                <a:tc gridSpan="12"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0121015 RBC 50 natural products against 32 protein kinase</a:t>
                      </a:r>
                      <a:r>
                        <a:rPr lang="en-US" altLang="zh-TW" b="1" baseline="0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s profiling</a:t>
                      </a:r>
                      <a:endParaRPr lang="zh-TW" altLang="en-US" b="1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43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2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53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2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29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5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3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34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433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Quercetin (</a:t>
                      </a:r>
                      <a:r>
                        <a:rPr lang="en-US" altLang="zh-TW" sz="1600" b="1" dirty="0" smtClean="0">
                          <a:solidFill>
                            <a:srgbClr val="0000FF"/>
                          </a:solidFill>
                          <a:latin typeface="Calibri" pitchFamily="34" charset="0"/>
                          <a:cs typeface="Calibri" pitchFamily="34" charset="0"/>
                        </a:rPr>
                        <a:t>QUE</a:t>
                      </a:r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 smtClean="0">
                          <a:latin typeface="Calibri" pitchFamily="34" charset="0"/>
                          <a:cs typeface="Calibri" pitchFamily="34" charset="0"/>
                        </a:rPr>
                        <a:t>Catechin</a:t>
                      </a:r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  (</a:t>
                      </a:r>
                      <a:r>
                        <a:rPr lang="en-US" altLang="zh-TW" sz="1600" b="1" dirty="0" smtClean="0">
                          <a:solidFill>
                            <a:srgbClr val="0000FF"/>
                          </a:solidFill>
                          <a:latin typeface="Calibri" pitchFamily="34" charset="0"/>
                          <a:cs typeface="Calibri" pitchFamily="34" charset="0"/>
                        </a:rPr>
                        <a:t>KXN</a:t>
                      </a:r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EGCG (</a:t>
                      </a:r>
                      <a:r>
                        <a:rPr lang="en-US" altLang="zh-TW" sz="1600" b="1" dirty="0" smtClean="0">
                          <a:solidFill>
                            <a:srgbClr val="0000FF"/>
                          </a:solidFill>
                          <a:latin typeface="Calibri" pitchFamily="34" charset="0"/>
                          <a:cs typeface="Calibri" pitchFamily="34" charset="0"/>
                        </a:rPr>
                        <a:t>KDH</a:t>
                      </a:r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Rosmarinic acid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5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5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5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47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5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13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5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5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587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387163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8825330 (</a:t>
                      </a:r>
                      <a:r>
                        <a:rPr lang="en-US" altLang="zh-TW" sz="1600" b="1" dirty="0" smtClean="0">
                          <a:solidFill>
                            <a:srgbClr val="0000FF"/>
                          </a:solidFill>
                          <a:latin typeface="Calibri" pitchFamily="34" charset="0"/>
                          <a:cs typeface="Calibri" pitchFamily="34" charset="0"/>
                        </a:rPr>
                        <a:t>GEN</a:t>
                      </a:r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2076161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2039211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en-US" altLang="zh-TW" sz="16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9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55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3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5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5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5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9400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3785869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876460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34285235 (</a:t>
                      </a:r>
                      <a:r>
                        <a:rPr lang="en-US" altLang="zh-TW" sz="1600" b="1" dirty="0" smtClean="0">
                          <a:solidFill>
                            <a:srgbClr val="0000FF"/>
                          </a:solidFill>
                          <a:latin typeface="Calibri" pitchFamily="34" charset="0"/>
                          <a:cs typeface="Calibri" pitchFamily="34" charset="0"/>
                        </a:rPr>
                        <a:t>L5G</a:t>
                      </a:r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409851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30049" name="Object 1"/>
          <p:cNvGraphicFramePr>
            <a:graphicFrameLocks noChangeAspect="1"/>
          </p:cNvGraphicFramePr>
          <p:nvPr/>
        </p:nvGraphicFramePr>
        <p:xfrm>
          <a:off x="296550" y="3522285"/>
          <a:ext cx="16129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CS ChemDraw Drawing" r:id="rId3" imgW="1612153" imgH="1023840" progId="ChemDraw.Document.6.0">
                  <p:embed/>
                </p:oleObj>
              </mc:Choice>
              <mc:Fallback>
                <p:oleObj name="CS ChemDraw Drawing" r:id="rId3" imgW="1612153" imgH="1023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50" y="3522285"/>
                        <a:ext cx="16129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579262" y="3660095"/>
          <a:ext cx="1749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CS ChemDraw Drawing" r:id="rId5" imgW="1749111" imgH="775440" progId="ChemDraw.Document.6.0">
                  <p:embed/>
                </p:oleObj>
              </mc:Choice>
              <mc:Fallback>
                <p:oleObj name="CS ChemDraw Drawing" r:id="rId5" imgW="1749111" imgH="775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262" y="3660095"/>
                        <a:ext cx="17494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5076056" y="3429000"/>
          <a:ext cx="1450502" cy="128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CS ChemDraw Drawing" r:id="rId7" imgW="1768830" imgH="1561680" progId="ChemDraw.Document.6.0">
                  <p:embed/>
                </p:oleObj>
              </mc:Choice>
              <mc:Fallback>
                <p:oleObj name="CS ChemDraw Drawing" r:id="rId7" imgW="1768830" imgH="1561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429000"/>
                        <a:ext cx="1450502" cy="1281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38449" y="1387610"/>
          <a:ext cx="17494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CS ChemDraw Drawing" r:id="rId9" imgW="1749111" imgH="959850" progId="ChemDraw.Document.6.0">
                  <p:embed/>
                </p:oleObj>
              </mc:Choice>
              <mc:Fallback>
                <p:oleObj name="CS ChemDraw Drawing" r:id="rId9" imgW="1749111" imgH="9598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49" y="1387610"/>
                        <a:ext cx="17494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2571872" y="1430265"/>
          <a:ext cx="17478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CS ChemDraw Drawing" r:id="rId11" imgW="1747760" imgH="958230" progId="ChemDraw.Document.6.0">
                  <p:embed/>
                </p:oleObj>
              </mc:Choice>
              <mc:Fallback>
                <p:oleObj name="CS ChemDraw Drawing" r:id="rId11" imgW="1747760" imgH="9582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872" y="1430265"/>
                        <a:ext cx="17478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5028502" y="1280159"/>
          <a:ext cx="1487714" cy="131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CS ChemDraw Drawing" r:id="rId13" imgW="1906058" imgH="1691010" progId="ChemDraw.Document.6.0">
                  <p:embed/>
                </p:oleObj>
              </mc:Choice>
              <mc:Fallback>
                <p:oleObj name="CS ChemDraw Drawing" r:id="rId13" imgW="1906058" imgH="16910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502" y="1280159"/>
                        <a:ext cx="1487714" cy="131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6886795" y="1226556"/>
          <a:ext cx="22431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CS ChemDraw Drawing" r:id="rId15" imgW="2242914" imgH="1389420" progId="ChemDraw.Document.6.0">
                  <p:embed/>
                </p:oleObj>
              </mc:Choice>
              <mc:Fallback>
                <p:oleObj name="CS ChemDraw Drawing" r:id="rId15" imgW="2242914" imgH="13894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795" y="1226556"/>
                        <a:ext cx="2243137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7134347" y="3356268"/>
          <a:ext cx="176847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CS ChemDraw Drawing" r:id="rId17" imgW="1768830" imgH="1325430" progId="ChemDraw.Document.6.0">
                  <p:embed/>
                </p:oleObj>
              </mc:Choice>
              <mc:Fallback>
                <p:oleObj name="CS ChemDraw Drawing" r:id="rId17" imgW="1768830" imgH="13254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347" y="3356268"/>
                        <a:ext cx="1768475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611560" y="5445224"/>
          <a:ext cx="1115518" cy="11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CS ChemDraw Drawing" r:id="rId19" imgW="1203712" imgH="1194480" progId="ChemDraw.Document.6.0">
                  <p:embed/>
                </p:oleObj>
              </mc:Choice>
              <mc:Fallback>
                <p:oleObj name="CS ChemDraw Drawing" r:id="rId19" imgW="1203712" imgH="1194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45224"/>
                        <a:ext cx="1115518" cy="11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/>
          <p:cNvGraphicFramePr>
            <a:graphicFrameLocks noChangeAspect="1"/>
          </p:cNvGraphicFramePr>
          <p:nvPr>
            <p:extLst/>
          </p:nvPr>
        </p:nvGraphicFramePr>
        <p:xfrm>
          <a:off x="2375093" y="5644435"/>
          <a:ext cx="2124899" cy="104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CS ChemDraw Drawing" r:id="rId21" imgW="2389326" imgH="1174500" progId="ChemDraw.Document.6.0">
                  <p:embed/>
                </p:oleObj>
              </mc:Choice>
              <mc:Fallback>
                <p:oleObj name="CS ChemDraw Drawing" r:id="rId21" imgW="2389326" imgH="1174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093" y="5644435"/>
                        <a:ext cx="2124899" cy="1044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4745844" y="5478902"/>
          <a:ext cx="1985963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CS ChemDraw Drawing" r:id="rId23" imgW="1985207" imgH="1328400" progId="ChemDraw.Document.6.0">
                  <p:embed/>
                </p:oleObj>
              </mc:Choice>
              <mc:Fallback>
                <p:oleObj name="CS ChemDraw Drawing" r:id="rId23" imgW="1985207" imgH="1328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844" y="5478902"/>
                        <a:ext cx="1985963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6934196" y="5517232"/>
          <a:ext cx="2162620" cy="120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CS ChemDraw Drawing" r:id="rId25" imgW="2541681" imgH="1415610" progId="ChemDraw.Document.6.0">
                  <p:embed/>
                </p:oleObj>
              </mc:Choice>
              <mc:Fallback>
                <p:oleObj name="CS ChemDraw Drawing" r:id="rId25" imgW="2541681" imgH="14156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196" y="5517232"/>
                        <a:ext cx="2162620" cy="120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75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/>
          </p:nvPr>
        </p:nvGraphicFramePr>
        <p:xfrm>
          <a:off x="-17930" y="124189"/>
          <a:ext cx="9170892" cy="67263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4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94650">
                <a:tc gridSpan="12"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0121015 RBC 50 natural products against 32 protein kinase</a:t>
                      </a:r>
                      <a:r>
                        <a:rPr lang="en-US" altLang="zh-TW" b="1" baseline="0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s profiling</a:t>
                      </a:r>
                      <a:endParaRPr lang="zh-TW" altLang="en-US" b="1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43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59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3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5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47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433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153169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2011317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883673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395238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5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19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6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5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56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22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587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3870533 (</a:t>
                      </a:r>
                      <a:r>
                        <a:rPr lang="en-US" altLang="zh-TW" sz="1600" b="1" dirty="0" smtClean="0">
                          <a:solidFill>
                            <a:srgbClr val="0000FF"/>
                          </a:solidFill>
                          <a:latin typeface="Calibri" pitchFamily="34" charset="0"/>
                          <a:cs typeface="Calibri" pitchFamily="34" charset="0"/>
                        </a:rPr>
                        <a:t>PD1</a:t>
                      </a:r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0038933 (</a:t>
                      </a:r>
                      <a:r>
                        <a:rPr lang="en-US" altLang="zh-TW" sz="1600" b="1" dirty="0" smtClean="0">
                          <a:solidFill>
                            <a:srgbClr val="0000FF"/>
                          </a:solidFill>
                          <a:latin typeface="Calibri" pitchFamily="34" charset="0"/>
                          <a:cs typeface="Calibri" pitchFamily="34" charset="0"/>
                        </a:rPr>
                        <a:t>BHF</a:t>
                      </a:r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464286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409625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en-US" altLang="zh-TW" sz="16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9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69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9400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941077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144795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811583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2076218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67228" y="1196752"/>
          <a:ext cx="2199089" cy="144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CS ChemDraw Drawing" r:id="rId3" imgW="2581390" imgH="1691280" progId="ChemDraw.Document.6.0">
                  <p:embed/>
                </p:oleObj>
              </mc:Choice>
              <mc:Fallback>
                <p:oleObj name="CS ChemDraw Drawing" r:id="rId3" imgW="2581390" imgH="1691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8" y="1196752"/>
                        <a:ext cx="2199089" cy="144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2640677" y="1289129"/>
          <a:ext cx="1499275" cy="97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CS ChemDraw Drawing" r:id="rId5" imgW="1837444" imgH="1194480" progId="ChemDraw.Document.6.0">
                  <p:embed/>
                </p:oleObj>
              </mc:Choice>
              <mc:Fallback>
                <p:oleObj name="CS ChemDraw Drawing" r:id="rId5" imgW="1837444" imgH="1194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677" y="1289129"/>
                        <a:ext cx="1499275" cy="974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5076056" y="1312789"/>
          <a:ext cx="1544845" cy="102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CS ChemDraw Drawing" r:id="rId7" imgW="1792062" imgH="1194480" progId="ChemDraw.Document.6.0">
                  <p:embed/>
                </p:oleObj>
              </mc:Choice>
              <mc:Fallback>
                <p:oleObj name="CS ChemDraw Drawing" r:id="rId7" imgW="1792062" imgH="1194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312789"/>
                        <a:ext cx="1544845" cy="1028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6892865" y="1312632"/>
          <a:ext cx="2233500" cy="125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CS ChemDraw Drawing" r:id="rId9" imgW="2424173" imgH="1366470" progId="ChemDraw.Document.6.0">
                  <p:embed/>
                </p:oleObj>
              </mc:Choice>
              <mc:Fallback>
                <p:oleObj name="CS ChemDraw Drawing" r:id="rId9" imgW="2424173" imgH="13664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865" y="1312632"/>
                        <a:ext cx="2233500" cy="125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0" y="3347966"/>
          <a:ext cx="2288460" cy="139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CS ChemDraw Drawing" r:id="rId11" imgW="2619479" imgH="1595160" progId="ChemDraw.Document.6.0">
                  <p:embed/>
                </p:oleObj>
              </mc:Choice>
              <mc:Fallback>
                <p:oleObj name="CS ChemDraw Drawing" r:id="rId11" imgW="2619479" imgH="1595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47966"/>
                        <a:ext cx="2288460" cy="139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4615871" y="3525132"/>
          <a:ext cx="2222553" cy="99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CS ChemDraw Drawing" r:id="rId13" imgW="2540330" imgH="1141020" progId="ChemDraw.Document.6.0">
                  <p:embed/>
                </p:oleObj>
              </mc:Choice>
              <mc:Fallback>
                <p:oleObj name="CS ChemDraw Drawing" r:id="rId13" imgW="2540330" imgH="11410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871" y="3525132"/>
                        <a:ext cx="2222553" cy="99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6917851" y="3573016"/>
          <a:ext cx="2230056" cy="84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CS ChemDraw Drawing" r:id="rId15" imgW="2540060" imgH="958230" progId="ChemDraw.Document.6.0">
                  <p:embed/>
                </p:oleObj>
              </mc:Choice>
              <mc:Fallback>
                <p:oleObj name="CS ChemDraw Drawing" r:id="rId15" imgW="2540060" imgH="9582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51" y="3573016"/>
                        <a:ext cx="2230056" cy="841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0" y="5813806"/>
          <a:ext cx="2272592" cy="65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CS ChemDraw Drawing" r:id="rId17" imgW="2838827" imgH="816480" progId="ChemDraw.Document.6.0">
                  <p:embed/>
                </p:oleObj>
              </mc:Choice>
              <mc:Fallback>
                <p:oleObj name="CS ChemDraw Drawing" r:id="rId17" imgW="2838827" imgH="816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13806"/>
                        <a:ext cx="2272592" cy="653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2311332" y="5654526"/>
          <a:ext cx="22240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CS ChemDraw Drawing" r:id="rId19" imgW="2224545" imgH="1013310" progId="ChemDraw.Document.6.0">
                  <p:embed/>
                </p:oleObj>
              </mc:Choice>
              <mc:Fallback>
                <p:oleObj name="CS ChemDraw Drawing" r:id="rId19" imgW="2224545" imgH="10133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32" y="5654526"/>
                        <a:ext cx="22240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4607340" y="5753686"/>
          <a:ext cx="2231000" cy="85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CS ChemDraw Drawing" r:id="rId21" imgW="2422822" imgH="924750" progId="ChemDraw.Document.6.0">
                  <p:embed/>
                </p:oleObj>
              </mc:Choice>
              <mc:Fallback>
                <p:oleObj name="CS ChemDraw Drawing" r:id="rId21" imgW="2422822" imgH="9247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340" y="5753686"/>
                        <a:ext cx="2231000" cy="852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6903344" y="5733256"/>
          <a:ext cx="2247217" cy="82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CS ChemDraw Drawing" r:id="rId23" imgW="2501971" imgH="921780" progId="ChemDraw.Document.6.0">
                  <p:embed/>
                </p:oleObj>
              </mc:Choice>
              <mc:Fallback>
                <p:oleObj name="CS ChemDraw Drawing" r:id="rId23" imgW="2501971" imgH="9217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344" y="5733256"/>
                        <a:ext cx="2247217" cy="82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/>
          </p:nvPr>
        </p:nvGraphicFramePr>
        <p:xfrm>
          <a:off x="2734093" y="3594267"/>
          <a:ext cx="13160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CS ChemDraw Drawing" r:id="rId25" imgW="1316358" imgH="920160" progId="ChemDraw.Document.6.0">
                  <p:embed/>
                </p:oleObj>
              </mc:Choice>
              <mc:Fallback>
                <p:oleObj name="CS ChemDraw Drawing" r:id="rId25" imgW="1316358" imgH="920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34093" y="3594267"/>
                        <a:ext cx="1316037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51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</p:nvPr>
        </p:nvGraphicFramePr>
        <p:xfrm>
          <a:off x="-17930" y="124189"/>
          <a:ext cx="9170892" cy="67263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4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94650">
                <a:tc gridSpan="12"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0121015 RBC 50 natural products against 32 protein kinase</a:t>
                      </a:r>
                      <a:r>
                        <a:rPr lang="en-US" altLang="zh-TW" b="1" baseline="0" dirty="0" smtClean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s profiling</a:t>
                      </a:r>
                      <a:endParaRPr lang="zh-TW" altLang="en-US" b="1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43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1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31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6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4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25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433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265762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229696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287209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611233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5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5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587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954790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38139524</a:t>
                      </a:r>
                      <a:endParaRPr lang="zh-TW" altLang="en-US" sz="16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717090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12390526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en-US" altLang="zh-TW" sz="16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9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79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2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63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0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0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1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7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22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JMY82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T=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S=9%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9400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1486219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434947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49888963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1600" dirty="0" smtClean="0">
                          <a:latin typeface="Calibri" pitchFamily="34" charset="0"/>
                          <a:cs typeface="Calibri" pitchFamily="34" charset="0"/>
                        </a:rPr>
                        <a:t>ZINC01546258</a:t>
                      </a:r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40000"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TW" alt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195576" y="1344032"/>
          <a:ext cx="1924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CS ChemDraw Drawing" r:id="rId3" imgW="1924427" imgH="1168560" progId="ChemDraw.Document.6.0">
                  <p:embed/>
                </p:oleObj>
              </mc:Choice>
              <mc:Fallback>
                <p:oleObj name="CS ChemDraw Drawing" r:id="rId3" imgW="1924427" imgH="11685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76" y="1344032"/>
                        <a:ext cx="19240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2387526" y="1617785"/>
          <a:ext cx="2158364" cy="72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CS ChemDraw Drawing" r:id="rId5" imgW="2744281" imgH="921780" progId="ChemDraw.Document.6.0">
                  <p:embed/>
                </p:oleObj>
              </mc:Choice>
              <mc:Fallback>
                <p:oleObj name="CS ChemDraw Drawing" r:id="rId5" imgW="2744281" imgH="9217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26" y="1617785"/>
                        <a:ext cx="2158364" cy="72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4684542" y="1246320"/>
          <a:ext cx="2167596" cy="138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CS ChemDraw Drawing" r:id="rId7" imgW="2582741" imgH="1648620" progId="ChemDraw.Document.6.0">
                  <p:embed/>
                </p:oleObj>
              </mc:Choice>
              <mc:Fallback>
                <p:oleObj name="CS ChemDraw Drawing" r:id="rId7" imgW="2582741" imgH="16486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542" y="1246320"/>
                        <a:ext cx="2167596" cy="1384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6949755" y="1489690"/>
          <a:ext cx="2100809" cy="8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CS ChemDraw Drawing" r:id="rId9" imgW="2305585" imgH="919890" progId="ChemDraw.Document.6.0">
                  <p:embed/>
                </p:oleObj>
              </mc:Choice>
              <mc:Fallback>
                <p:oleObj name="CS ChemDraw Drawing" r:id="rId9" imgW="2305585" imgH="9198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755" y="1489690"/>
                        <a:ext cx="2100809" cy="83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0" y="3698846"/>
          <a:ext cx="2275822" cy="757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CS ChemDraw Drawing" r:id="rId11" imgW="2870703" imgH="955260" progId="ChemDraw.Document.6.0">
                  <p:embed/>
                </p:oleObj>
              </mc:Choice>
              <mc:Fallback>
                <p:oleObj name="CS ChemDraw Drawing" r:id="rId11" imgW="2870703" imgH="955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98846"/>
                        <a:ext cx="2275822" cy="757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2369556" y="3343823"/>
          <a:ext cx="2169178" cy="137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CS ChemDraw Drawing" r:id="rId13" imgW="2381492" imgH="1508490" progId="ChemDraw.Document.6.0">
                  <p:embed/>
                </p:oleObj>
              </mc:Choice>
              <mc:Fallback>
                <p:oleObj name="CS ChemDraw Drawing" r:id="rId13" imgW="2381492" imgH="15084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556" y="3343823"/>
                        <a:ext cx="2169178" cy="137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4648980" y="3483036"/>
          <a:ext cx="21415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CS ChemDraw Drawing" r:id="rId15" imgW="2142154" imgH="1046790" progId="ChemDraw.Document.6.0">
                  <p:embed/>
                </p:oleObj>
              </mc:Choice>
              <mc:Fallback>
                <p:oleObj name="CS ChemDraw Drawing" r:id="rId15" imgW="2142154" imgH="10467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980" y="3483036"/>
                        <a:ext cx="214153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6948264" y="3646692"/>
          <a:ext cx="2123253" cy="74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CS ChemDraw Drawing" r:id="rId17" imgW="2838827" imgH="994680" progId="ChemDraw.Document.6.0">
                  <p:embed/>
                </p:oleObj>
              </mc:Choice>
              <mc:Fallback>
                <p:oleObj name="CS ChemDraw Drawing" r:id="rId17" imgW="2838827" imgH="994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646692"/>
                        <a:ext cx="2123253" cy="744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0" y="5805264"/>
          <a:ext cx="2259734" cy="74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CS ChemDraw Drawing" r:id="rId19" imgW="3041427" imgH="1008450" progId="ChemDraw.Document.6.0">
                  <p:embed/>
                </p:oleObj>
              </mc:Choice>
              <mc:Fallback>
                <p:oleObj name="CS ChemDraw Drawing" r:id="rId19" imgW="3041427" imgH="10084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05264"/>
                        <a:ext cx="2259734" cy="748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 noChangeAspect="1"/>
          </p:cNvGraphicFramePr>
          <p:nvPr/>
        </p:nvGraphicFramePr>
        <p:xfrm>
          <a:off x="2600743" y="5445224"/>
          <a:ext cx="1486856" cy="138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CS ChemDraw Drawing" r:id="rId21" imgW="1907679" imgH="1781190" progId="ChemDraw.Document.6.0">
                  <p:embed/>
                </p:oleObj>
              </mc:Choice>
              <mc:Fallback>
                <p:oleObj name="CS ChemDraw Drawing" r:id="rId21" imgW="1907679" imgH="17811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743" y="5445224"/>
                        <a:ext cx="1486856" cy="1387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5076056" y="5445224"/>
          <a:ext cx="1215644" cy="141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CS ChemDraw Drawing" r:id="rId23" imgW="1762888" imgH="2047950" progId="ChemDraw.Document.6.0">
                  <p:embed/>
                </p:oleObj>
              </mc:Choice>
              <mc:Fallback>
                <p:oleObj name="CS ChemDraw Drawing" r:id="rId23" imgW="1762888" imgH="20479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445224"/>
                        <a:ext cx="1215644" cy="1412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7236296" y="5489460"/>
          <a:ext cx="1538561" cy="135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CS ChemDraw Drawing" r:id="rId25" imgW="1817725" imgH="1600020" progId="ChemDraw.Document.6.0">
                  <p:embed/>
                </p:oleObj>
              </mc:Choice>
              <mc:Fallback>
                <p:oleObj name="CS ChemDraw Drawing" r:id="rId25" imgW="1817725" imgH="16000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489460"/>
                        <a:ext cx="1538561" cy="1354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84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b">
  <a:themeElements>
    <a:clrScheme name="lab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lab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b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b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b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9_lab">
  <a:themeElements>
    <a:clrScheme name="lab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莊榮輝推薦">
      <a:majorFont>
        <a:latin typeface="Arial"/>
        <a:ea typeface="細明體"/>
        <a:cs typeface=""/>
      </a:majorFont>
      <a:minorFont>
        <a:latin typeface="Times New Roman"/>
        <a:ea typeface="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b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b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b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lab">
  <a:themeElements>
    <a:clrScheme name="lab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Calibri">
      <a:majorFont>
        <a:latin typeface="Calibri"/>
        <a:ea typeface="標楷體"/>
        <a:cs typeface=""/>
      </a:majorFont>
      <a:minorFont>
        <a:latin typeface="Calibri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b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b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b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b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75</TotalTime>
  <Words>1880</Words>
  <Application>Microsoft Office PowerPoint</Application>
  <PresentationFormat>如螢幕大小 (4:3)</PresentationFormat>
  <Paragraphs>984</Paragraphs>
  <Slides>3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4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7</vt:i4>
      </vt:variant>
    </vt:vector>
  </HeadingPairs>
  <TitlesOfParts>
    <vt:vector size="51" baseType="lpstr">
      <vt:lpstr>細明體</vt:lpstr>
      <vt:lpstr>新細明體</vt:lpstr>
      <vt:lpstr>標楷體</vt:lpstr>
      <vt:lpstr>Arial</vt:lpstr>
      <vt:lpstr>Arial Narrow</vt:lpstr>
      <vt:lpstr>Calibri</vt:lpstr>
      <vt:lpstr>Garamond</vt:lpstr>
      <vt:lpstr>Times New Roman</vt:lpstr>
      <vt:lpstr>Wingdings</vt:lpstr>
      <vt:lpstr>lab</vt:lpstr>
      <vt:lpstr>1_Office 佈景主題</vt:lpstr>
      <vt:lpstr>9_lab</vt:lpstr>
      <vt:lpstr>1_lab</vt:lpstr>
      <vt:lpstr>CS ChemDraw Drawing</vt:lpstr>
      <vt:lpstr>2012 BioXGEM-RBC kinase profiling (50 natural products against 32 protein kinases)</vt:lpstr>
      <vt:lpstr>Aim</vt:lpstr>
      <vt:lpstr>PowerPoint 簡報</vt:lpstr>
      <vt:lpstr>The relationships between flavonoids and kinases</vt:lpstr>
      <vt:lpstr>Design</vt:lpstr>
      <vt:lpstr>Kinase profiling </vt:lpstr>
      <vt:lpstr>PowerPoint 簡報</vt:lpstr>
      <vt:lpstr>PowerPoint 簡報</vt:lpstr>
      <vt:lpstr>PowerPoint 簡報</vt:lpstr>
      <vt:lpstr>PowerPoint 簡報</vt:lpstr>
      <vt:lpstr>PowerPoint 簡報</vt:lpstr>
      <vt:lpstr>Results/analysis summary</vt:lpstr>
      <vt:lpstr>JMY27</vt:lpstr>
      <vt:lpstr>JMY29</vt:lpstr>
      <vt:lpstr>JMY30</vt:lpstr>
      <vt:lpstr>JMY51</vt:lpstr>
      <vt:lpstr>JMY52</vt:lpstr>
      <vt:lpstr>JMY55</vt:lpstr>
      <vt:lpstr>JMY60</vt:lpstr>
      <vt:lpstr>JMY62</vt:lpstr>
      <vt:lpstr>JMY63</vt:lpstr>
      <vt:lpstr>JMY64</vt:lpstr>
      <vt:lpstr>JMY65</vt:lpstr>
      <vt:lpstr>JMY66</vt:lpstr>
      <vt:lpstr>JMY71</vt:lpstr>
      <vt:lpstr>JMY73</vt:lpstr>
      <vt:lpstr>JMY74</vt:lpstr>
      <vt:lpstr>JMY79</vt:lpstr>
      <vt:lpstr>JMY81</vt:lpstr>
      <vt:lpstr>JMY82</vt:lpstr>
      <vt:lpstr>JMY84</vt:lpstr>
      <vt:lpstr>JMY88</vt:lpstr>
      <vt:lpstr>JMY90</vt:lpstr>
      <vt:lpstr>JMY91</vt:lpstr>
      <vt:lpstr>JMY92</vt:lpstr>
      <vt:lpstr>JMY94</vt:lpstr>
      <vt:lpstr>JMY96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 BioXGEM-RBC kinase profiling (50 natural products against 32 protein kinases)</dc:title>
  <dc:creator>Jet Lin</dc:creator>
  <cp:lastModifiedBy>洪慈懋</cp:lastModifiedBy>
  <cp:revision>7</cp:revision>
  <dcterms:created xsi:type="dcterms:W3CDTF">2016-06-05T02:45:26Z</dcterms:created>
  <dcterms:modified xsi:type="dcterms:W3CDTF">2017-03-01T10:28:30Z</dcterms:modified>
</cp:coreProperties>
</file>